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89AC" w14:textId="77777777" w:rsidR="00E103D8" w:rsidRPr="004E681F" w:rsidRDefault="0061727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мплект </w:t>
      </w:r>
      <w:r w:rsidR="00E103D8"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ценочных материалов по дисциплине</w:t>
      </w:r>
    </w:p>
    <w:p w14:paraId="5C0463C0" w14:textId="77777777" w:rsidR="00617278" w:rsidRPr="004E681F" w:rsidRDefault="00E103D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Инженерные системы зданий и сооружений (теплогазоснабжение с элементами теплотехники)»</w:t>
      </w:r>
    </w:p>
    <w:p w14:paraId="2F73958B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03CB258" w14:textId="77777777" w:rsidR="000B74C3" w:rsidRPr="004E681F" w:rsidRDefault="00130EC5" w:rsidP="004E68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339279F7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55DC1B7" w14:textId="77777777" w:rsidR="00617278" w:rsidRPr="004E681F" w:rsidRDefault="00617278" w:rsidP="001D7D0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14:paraId="48DD483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</w:p>
    <w:p w14:paraId="6C27814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Выберите </w:t>
      </w:r>
      <w:r w:rsidRPr="005A34EB">
        <w:rPr>
          <w:rFonts w:ascii="Times New Roman" w:eastAsia="Calibri" w:hAnsi="Times New Roman" w:cs="Times New Roman"/>
          <w:bCs/>
          <w:i/>
          <w:iCs/>
          <w:kern w:val="2"/>
          <w:sz w:val="28"/>
          <w:szCs w:val="28"/>
        </w:rPr>
        <w:t>один</w:t>
      </w:r>
      <w:r w:rsidRPr="005A34EB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 </w:t>
      </w: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>правильный ответа</w:t>
      </w:r>
    </w:p>
    <w:p w14:paraId="429755D6" w14:textId="77777777" w:rsidR="00880EB0" w:rsidRPr="004E681F" w:rsidRDefault="00880EB0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42C4D2E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1.Термическое уравнение состояния имеет вид …</w:t>
      </w:r>
    </w:p>
    <w:p w14:paraId="13DAB6F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u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48A8EDA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h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13B2F38C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proofErr w:type="gram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Р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proofErr w:type="gram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=0</w:t>
      </w:r>
    </w:p>
    <w:p w14:paraId="5335F25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s=f(</w:t>
      </w:r>
      <w:proofErr w:type="spellStart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T,v</w:t>
      </w:r>
      <w:proofErr w:type="spellEnd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579EBB1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0" w:name="_Hlk190776204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</w:t>
      </w:r>
      <w:bookmarkEnd w:id="0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В</w:t>
      </w:r>
    </w:p>
    <w:p w14:paraId="7F7C1FC4" w14:textId="3EE9AAC1" w:rsidR="00617278" w:rsidRPr="004E681F" w:rsidRDefault="00314EB1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Компетенции (индикаторы): УК-1, ОПК-4</w:t>
      </w:r>
    </w:p>
    <w:p w14:paraId="57DBAE2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21B58D2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2. В каком направлении и от какой линии откладывается абсолютное давление</w:t>
      </w:r>
    </w:p>
    <w:p w14:paraId="4CF4C95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noProof/>
          <w:kern w:val="2"/>
          <w:sz w:val="28"/>
          <w:szCs w:val="28"/>
          <w:lang w:eastAsia="ru-RU"/>
        </w:rPr>
        <w:drawing>
          <wp:inline distT="0" distB="0" distL="0" distR="0" wp14:anchorId="4175FCBC" wp14:editId="666DA0F8">
            <wp:extent cx="3157855" cy="1403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DD77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А) По стрелке 4 от линии 0-0</w:t>
      </w:r>
    </w:p>
    <w:p w14:paraId="0A9FD28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По стрелке 3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305CB79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По стрелке 1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6FFC3CA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По стрелке 2 от линии 0-0</w:t>
      </w:r>
    </w:p>
    <w:p w14:paraId="3AAFA4D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Г</w:t>
      </w:r>
    </w:p>
    <w:p w14:paraId="7F549629" w14:textId="683308BA" w:rsidR="00617278" w:rsidRPr="004E681F" w:rsidRDefault="00314EB1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1" w:name="_Hlk190776917"/>
      <w:r>
        <w:rPr>
          <w:rFonts w:ascii="Times New Roman" w:eastAsia="Calibri" w:hAnsi="Times New Roman" w:cs="Times New Roman"/>
          <w:kern w:val="2"/>
          <w:sz w:val="28"/>
          <w:szCs w:val="28"/>
        </w:rPr>
        <w:t>Компетенции (индикаторы): УК-1, ОПК-4</w:t>
      </w:r>
    </w:p>
    <w:bookmarkEnd w:id="1"/>
    <w:p w14:paraId="6B11A7F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1F659F5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3.Укажите размерность универсальной газовой постоянной?</w:t>
      </w:r>
    </w:p>
    <w:p w14:paraId="189EF37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16C540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0pt" o:ole="">
            <v:imagedata r:id="rId9" o:title=""/>
          </v:shape>
          <o:OLEObject Type="Embed" ProgID="Equation.DSMT4" ShapeID="_x0000_i1025" DrawAspect="Content" ObjectID="_1803797067" r:id="rId10"/>
        </w:object>
      </w:r>
    </w:p>
    <w:p w14:paraId="24EF3024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285307B5">
          <v:shape id="_x0000_i1026" type="#_x0000_t75" style="width:31.2pt;height:30pt" o:ole="">
            <v:imagedata r:id="rId11" o:title=""/>
          </v:shape>
          <o:OLEObject Type="Embed" ProgID="Equation.DSMT4" ShapeID="_x0000_i1026" DrawAspect="Content" ObjectID="_1803797068" r:id="rId12"/>
        </w:object>
      </w:r>
    </w:p>
    <w:p w14:paraId="07169DF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145B766F">
          <v:shape id="_x0000_i1027" type="#_x0000_t75" style="width:51.6pt;height:30pt" o:ole="">
            <v:imagedata r:id="rId13" o:title=""/>
          </v:shape>
          <o:OLEObject Type="Embed" ProgID="Equation.DSMT4" ShapeID="_x0000_i1027" DrawAspect="Content" ObjectID="_1803797069" r:id="rId14"/>
        </w:object>
      </w:r>
    </w:p>
    <w:p w14:paraId="09B79C4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13DB4556">
          <v:shape id="_x0000_i1028" type="#_x0000_t75" style="width:31.2pt;height:30pt" o:ole="">
            <v:imagedata r:id="rId15" o:title=""/>
          </v:shape>
          <o:OLEObject Type="Embed" ProgID="Equation.DSMT4" ShapeID="_x0000_i1028" DrawAspect="Content" ObjectID="_1803797070" r:id="rId16"/>
        </w:object>
      </w:r>
    </w:p>
    <w:p w14:paraId="63F2E71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В</w:t>
      </w:r>
    </w:p>
    <w:p w14:paraId="7898705D" w14:textId="0C8199CF" w:rsidR="00617278" w:rsidRPr="004E681F" w:rsidRDefault="00314EB1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2" w:name="_Hlk190777177"/>
      <w:r>
        <w:rPr>
          <w:rFonts w:ascii="Times New Roman" w:eastAsia="Calibri" w:hAnsi="Times New Roman" w:cs="Times New Roman"/>
          <w:kern w:val="2"/>
          <w:sz w:val="28"/>
          <w:szCs w:val="28"/>
        </w:rPr>
        <w:t>Компетенции (индикаторы): УК-1, ОПК-4</w:t>
      </w:r>
    </w:p>
    <w:bookmarkEnd w:id="2"/>
    <w:p w14:paraId="0B1B882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3A4367C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При какой температуре наружного воздуха включаются в работу пиковые водогрейные котлы?</w:t>
      </w:r>
    </w:p>
    <w:p w14:paraId="46F14A2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+8 °С</w:t>
      </w:r>
    </w:p>
    <w:p w14:paraId="31B6CCF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0 °С</w:t>
      </w:r>
    </w:p>
    <w:p w14:paraId="4CE1801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-10 °С</w:t>
      </w:r>
    </w:p>
    <w:p w14:paraId="01FC995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-20 °С и ниже</w:t>
      </w:r>
    </w:p>
    <w:p w14:paraId="5293C9B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</w:t>
      </w:r>
    </w:p>
    <w:p w14:paraId="0AAF52C6" w14:textId="6A591965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03072AC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000A2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При каком значении «n» политропный процесс становиться изохорным?</w:t>
      </w:r>
    </w:p>
    <w:p w14:paraId="2D91499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n=1</w:t>
      </w:r>
    </w:p>
    <w:p w14:paraId="39C0054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n=∞</w:t>
      </w:r>
    </w:p>
    <w:p w14:paraId="1697918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n=0</w:t>
      </w:r>
    </w:p>
    <w:p w14:paraId="4FB75B0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n=K</w:t>
      </w:r>
    </w:p>
    <w:p w14:paraId="482C446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</w:t>
      </w:r>
    </w:p>
    <w:p w14:paraId="654A19D5" w14:textId="0FCEBE83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66CDF37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6021C70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е закрытого типа на установление соответствия</w:t>
      </w:r>
    </w:p>
    <w:p w14:paraId="1A09A000" w14:textId="77777777" w:rsidR="003F6A6D" w:rsidRPr="004E681F" w:rsidRDefault="003F6A6D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7E4BD30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ое соответствие.</w:t>
      </w:r>
    </w:p>
    <w:p w14:paraId="3DEB81C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14:paraId="0EDE2E52" w14:textId="77777777" w:rsidR="003F6A6D" w:rsidRPr="004E681F" w:rsidRDefault="003F6A6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14:paraId="7CA3CBC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соответствие по степени обеспечения метеорологических условий в помещении их классам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8"/>
        <w:gridCol w:w="4221"/>
        <w:gridCol w:w="512"/>
        <w:gridCol w:w="4154"/>
      </w:tblGrid>
      <w:tr w:rsidR="00617278" w:rsidRPr="004E681F" w14:paraId="50F62E1A" w14:textId="77777777" w:rsidTr="00AE5D11">
        <w:tc>
          <w:tcPr>
            <w:tcW w:w="4828" w:type="dxa"/>
            <w:gridSpan w:val="2"/>
            <w:shd w:val="clear" w:color="auto" w:fill="auto"/>
          </w:tcPr>
          <w:p w14:paraId="32CCFF1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еорологические условия</w:t>
            </w:r>
          </w:p>
        </w:tc>
        <w:tc>
          <w:tcPr>
            <w:tcW w:w="4745" w:type="dxa"/>
            <w:gridSpan w:val="2"/>
            <w:shd w:val="clear" w:color="auto" w:fill="auto"/>
          </w:tcPr>
          <w:p w14:paraId="7D62C39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ветствие классу</w:t>
            </w:r>
          </w:p>
        </w:tc>
      </w:tr>
      <w:tr w:rsidR="00617278" w:rsidRPr="004E681F" w14:paraId="18A22A3D" w14:textId="77777777" w:rsidTr="00AE5D11">
        <w:tc>
          <w:tcPr>
            <w:tcW w:w="470" w:type="dxa"/>
            <w:shd w:val="clear" w:color="auto" w:fill="auto"/>
          </w:tcPr>
          <w:p w14:paraId="0F5388C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 w:rsidR="003F6A6D"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358" w:type="dxa"/>
            <w:shd w:val="clear" w:color="auto" w:fill="auto"/>
          </w:tcPr>
          <w:p w14:paraId="12B2A19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оптимальные санитарно-гигиенические нормы или требуемые технологические нормы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69ED13C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471C02B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класс</w:t>
            </w:r>
          </w:p>
        </w:tc>
      </w:tr>
      <w:tr w:rsidR="00617278" w:rsidRPr="004E681F" w14:paraId="64A09D00" w14:textId="77777777" w:rsidTr="00AE5D11">
        <w:tc>
          <w:tcPr>
            <w:tcW w:w="470" w:type="dxa"/>
            <w:shd w:val="clear" w:color="auto" w:fill="auto"/>
          </w:tcPr>
          <w:p w14:paraId="203B194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358" w:type="dxa"/>
            <w:shd w:val="clear" w:color="auto" w:fill="auto"/>
          </w:tcPr>
          <w:p w14:paraId="1644F48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допустимые нормы, если они не могут быть обеспечены вентиляцией в теплый период года без применения искусственного охлаждения воздуха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6E65F36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583782C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класс</w:t>
            </w:r>
          </w:p>
        </w:tc>
      </w:tr>
      <w:tr w:rsidR="00617278" w:rsidRPr="004E681F" w14:paraId="384821F2" w14:textId="77777777" w:rsidTr="00AE5D11">
        <w:tc>
          <w:tcPr>
            <w:tcW w:w="470" w:type="dxa"/>
            <w:shd w:val="clear" w:color="auto" w:fill="auto"/>
          </w:tcPr>
          <w:p w14:paraId="00B3F64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358" w:type="dxa"/>
            <w:shd w:val="clear" w:color="auto" w:fill="auto"/>
          </w:tcPr>
          <w:p w14:paraId="12FAA24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требуемые для технологического процесса параметры в соответствии с нормативными документами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3430845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4452D1D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ретий класс</w:t>
            </w:r>
          </w:p>
        </w:tc>
      </w:tr>
    </w:tbl>
    <w:p w14:paraId="424B08FF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115"/>
        <w:gridCol w:w="3116"/>
      </w:tblGrid>
      <w:tr w:rsidR="00617278" w:rsidRPr="004E681F" w14:paraId="25216AE4" w14:textId="77777777" w:rsidTr="00AE5D11">
        <w:tc>
          <w:tcPr>
            <w:tcW w:w="3191" w:type="dxa"/>
            <w:shd w:val="clear" w:color="auto" w:fill="auto"/>
          </w:tcPr>
          <w:p w14:paraId="53A4EE6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795C035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59F8495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22928917" w14:textId="77777777" w:rsidTr="00AE5D11">
        <w:tc>
          <w:tcPr>
            <w:tcW w:w="3191" w:type="dxa"/>
            <w:shd w:val="clear" w:color="auto" w:fill="auto"/>
          </w:tcPr>
          <w:p w14:paraId="0E0E64B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593AFA6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46A427A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6AA1F325" w14:textId="130D89EF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" w:name="_Hlk190940387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омпетенции (индикаторы): УК-1, ОПК-4</w:t>
      </w:r>
    </w:p>
    <w:bookmarkEnd w:id="3"/>
    <w:p w14:paraId="61F9D0B2" w14:textId="77777777" w:rsidR="00617278" w:rsidRPr="004E681F" w:rsidRDefault="00617278" w:rsidP="004E681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7C818F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по конструктивному исполнению кондиционер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5"/>
        <w:gridCol w:w="4005"/>
        <w:gridCol w:w="699"/>
        <w:gridCol w:w="3986"/>
      </w:tblGrid>
      <w:tr w:rsidR="00617278" w:rsidRPr="004E681F" w14:paraId="23FF0637" w14:textId="77777777" w:rsidTr="00AE5D11">
        <w:tc>
          <w:tcPr>
            <w:tcW w:w="675" w:type="dxa"/>
            <w:shd w:val="clear" w:color="auto" w:fill="auto"/>
          </w:tcPr>
          <w:p w14:paraId="6273004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70DE1B8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ласс кондиционера</w:t>
            </w:r>
          </w:p>
        </w:tc>
        <w:tc>
          <w:tcPr>
            <w:tcW w:w="709" w:type="dxa"/>
            <w:shd w:val="clear" w:color="auto" w:fill="auto"/>
          </w:tcPr>
          <w:p w14:paraId="13D3CAD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3F18584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структивное исполнение кондиционера</w:t>
            </w:r>
          </w:p>
        </w:tc>
      </w:tr>
      <w:tr w:rsidR="00617278" w:rsidRPr="004E681F" w14:paraId="575C321B" w14:textId="77777777" w:rsidTr="00AE5D11">
        <w:tc>
          <w:tcPr>
            <w:tcW w:w="675" w:type="dxa"/>
            <w:shd w:val="clear" w:color="auto" w:fill="auto"/>
          </w:tcPr>
          <w:p w14:paraId="099E39D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161D6FA8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ультисплит</w:t>
            </w:r>
            <w:proofErr w:type="spell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системы</w:t>
            </w:r>
          </w:p>
        </w:tc>
        <w:tc>
          <w:tcPr>
            <w:tcW w:w="709" w:type="dxa"/>
            <w:shd w:val="clear" w:color="auto" w:fill="auto"/>
          </w:tcPr>
          <w:p w14:paraId="02513A4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0134884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двух и более блоков (настенные, канальные, кассетные, VRF-системы и т.д.)</w:t>
            </w:r>
          </w:p>
        </w:tc>
      </w:tr>
      <w:tr w:rsidR="00617278" w:rsidRPr="004E681F" w14:paraId="213F4AE9" w14:textId="77777777" w:rsidTr="00AE5D11">
        <w:tc>
          <w:tcPr>
            <w:tcW w:w="675" w:type="dxa"/>
            <w:shd w:val="clear" w:color="auto" w:fill="auto"/>
            <w:vAlign w:val="center"/>
          </w:tcPr>
          <w:p w14:paraId="06FB166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9969FD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лит-системы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27FE19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0EFD29F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одного блока (оконные, мобильные и т.п.)</w:t>
            </w:r>
          </w:p>
        </w:tc>
      </w:tr>
      <w:tr w:rsidR="00617278" w:rsidRPr="004E681F" w14:paraId="2392ECBC" w14:textId="77777777" w:rsidTr="00AE5D11">
        <w:tc>
          <w:tcPr>
            <w:tcW w:w="675" w:type="dxa"/>
            <w:shd w:val="clear" w:color="auto" w:fill="auto"/>
            <w:vAlign w:val="center"/>
          </w:tcPr>
          <w:p w14:paraId="14299B3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1B35881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ноблоч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FB3C4A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5E8B5D9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 одному наружному блоку подключается несколько внутренних</w:t>
            </w:r>
          </w:p>
        </w:tc>
      </w:tr>
    </w:tbl>
    <w:p w14:paraId="5690B19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6"/>
        <w:gridCol w:w="3140"/>
        <w:gridCol w:w="3079"/>
      </w:tblGrid>
      <w:tr w:rsidR="00617278" w:rsidRPr="004E681F" w14:paraId="6FA4F5B9" w14:textId="77777777" w:rsidTr="00AE5D11">
        <w:tc>
          <w:tcPr>
            <w:tcW w:w="3202" w:type="dxa"/>
            <w:shd w:val="clear" w:color="auto" w:fill="auto"/>
            <w:vAlign w:val="center"/>
          </w:tcPr>
          <w:p w14:paraId="07F946F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0124678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14:paraId="6CA4217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2009AC3C" w14:textId="77777777" w:rsidTr="00AE5D11">
        <w:tc>
          <w:tcPr>
            <w:tcW w:w="3202" w:type="dxa"/>
            <w:shd w:val="clear" w:color="auto" w:fill="auto"/>
            <w:vAlign w:val="center"/>
          </w:tcPr>
          <w:p w14:paraId="2673ACA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3EB237B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55" w:type="dxa"/>
            <w:shd w:val="clear" w:color="auto" w:fill="auto"/>
          </w:tcPr>
          <w:p w14:paraId="560F324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2E2141BB" w14:textId="72BC507B" w:rsidR="00617278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Hlk190946400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4"/>
    <w:p w14:paraId="4CE364C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A9EB2F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соответствие между названием температурной шкалы и опорными точками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6"/>
        <w:gridCol w:w="4026"/>
        <w:gridCol w:w="565"/>
        <w:gridCol w:w="4098"/>
      </w:tblGrid>
      <w:tr w:rsidR="00617278" w:rsidRPr="004E681F" w14:paraId="4458E628" w14:textId="77777777" w:rsidTr="00AE5D11">
        <w:tc>
          <w:tcPr>
            <w:tcW w:w="675" w:type="dxa"/>
            <w:shd w:val="clear" w:color="auto" w:fill="auto"/>
          </w:tcPr>
          <w:p w14:paraId="4545555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0FE71A9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е шкалы</w:t>
            </w:r>
          </w:p>
        </w:tc>
        <w:tc>
          <w:tcPr>
            <w:tcW w:w="567" w:type="dxa"/>
            <w:shd w:val="clear" w:color="auto" w:fill="auto"/>
          </w:tcPr>
          <w:p w14:paraId="2FF3A04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</w:tcPr>
          <w:p w14:paraId="30583E4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орные точки</w:t>
            </w:r>
          </w:p>
        </w:tc>
      </w:tr>
      <w:tr w:rsidR="00617278" w:rsidRPr="004E681F" w14:paraId="2BEA1688" w14:textId="77777777" w:rsidTr="00AE5D11">
        <w:tc>
          <w:tcPr>
            <w:tcW w:w="675" w:type="dxa"/>
            <w:shd w:val="clear" w:color="auto" w:fill="auto"/>
          </w:tcPr>
          <w:p w14:paraId="21825C4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211A0DA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Цельсия</w:t>
            </w:r>
          </w:p>
        </w:tc>
        <w:tc>
          <w:tcPr>
            <w:tcW w:w="567" w:type="dxa"/>
            <w:shd w:val="clear" w:color="auto" w:fill="auto"/>
          </w:tcPr>
          <w:p w14:paraId="7F8A393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74C2281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5788888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  <w:tr w:rsidR="00617278" w:rsidRPr="004E681F" w14:paraId="6E1174FC" w14:textId="77777777" w:rsidTr="00AE5D11">
        <w:tc>
          <w:tcPr>
            <w:tcW w:w="675" w:type="dxa"/>
            <w:shd w:val="clear" w:color="auto" w:fill="auto"/>
          </w:tcPr>
          <w:p w14:paraId="4E6F2C6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1A086DA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Фаренгейта</w:t>
            </w:r>
          </w:p>
        </w:tc>
        <w:tc>
          <w:tcPr>
            <w:tcW w:w="567" w:type="dxa"/>
            <w:shd w:val="clear" w:color="auto" w:fill="auto"/>
          </w:tcPr>
          <w:p w14:paraId="5064470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3205FF2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К (-273 ℃) – </w:t>
            </w:r>
            <w:proofErr w:type="spellStart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бс</w:t>
            </w:r>
            <w:proofErr w:type="spellEnd"/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 нуль,</w:t>
            </w:r>
          </w:p>
          <w:p w14:paraId="2B1A880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3 К – темп. таяния льда,</w:t>
            </w:r>
          </w:p>
          <w:p w14:paraId="33E1875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3 К – темп. кипения</w:t>
            </w:r>
          </w:p>
        </w:tc>
      </w:tr>
      <w:tr w:rsidR="00617278" w:rsidRPr="004E681F" w14:paraId="62C8EE3E" w14:textId="77777777" w:rsidTr="00AE5D11">
        <w:tc>
          <w:tcPr>
            <w:tcW w:w="675" w:type="dxa"/>
            <w:shd w:val="clear" w:color="auto" w:fill="auto"/>
          </w:tcPr>
          <w:p w14:paraId="2EC1CEB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5C246DB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Реомюра</w:t>
            </w:r>
          </w:p>
        </w:tc>
        <w:tc>
          <w:tcPr>
            <w:tcW w:w="567" w:type="dxa"/>
            <w:shd w:val="clear" w:color="auto" w:fill="auto"/>
          </w:tcPr>
          <w:p w14:paraId="7C90FB0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14:paraId="60FA888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℃ - темп. таяния льда,</w:t>
            </w:r>
          </w:p>
          <w:p w14:paraId="0654157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℃ - темп. кипения воды</w:t>
            </w:r>
          </w:p>
        </w:tc>
      </w:tr>
      <w:tr w:rsidR="00617278" w:rsidRPr="004E681F" w14:paraId="73E8000F" w14:textId="77777777" w:rsidTr="00AE5D11">
        <w:tc>
          <w:tcPr>
            <w:tcW w:w="675" w:type="dxa"/>
            <w:shd w:val="clear" w:color="auto" w:fill="auto"/>
          </w:tcPr>
          <w:p w14:paraId="5168A33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111" w:type="dxa"/>
            <w:shd w:val="clear" w:color="auto" w:fill="auto"/>
          </w:tcPr>
          <w:p w14:paraId="3649E43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Кельвина</w:t>
            </w:r>
          </w:p>
        </w:tc>
        <w:tc>
          <w:tcPr>
            <w:tcW w:w="567" w:type="dxa"/>
            <w:shd w:val="clear" w:color="auto" w:fill="auto"/>
          </w:tcPr>
          <w:p w14:paraId="4BC437F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220" w:type="dxa"/>
            <w:shd w:val="clear" w:color="auto" w:fill="auto"/>
          </w:tcPr>
          <w:p w14:paraId="41A4DF5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3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6D19052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1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</w:tbl>
    <w:p w14:paraId="26573D8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7"/>
        <w:gridCol w:w="2336"/>
      </w:tblGrid>
      <w:tr w:rsidR="00617278" w:rsidRPr="004E681F" w14:paraId="1160E062" w14:textId="77777777" w:rsidTr="00AE5D11">
        <w:tc>
          <w:tcPr>
            <w:tcW w:w="2393" w:type="dxa"/>
            <w:shd w:val="clear" w:color="auto" w:fill="auto"/>
          </w:tcPr>
          <w:p w14:paraId="7BE13F0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0B3C1CE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1C2E963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94" w:type="dxa"/>
            <w:shd w:val="clear" w:color="auto" w:fill="auto"/>
          </w:tcPr>
          <w:p w14:paraId="4245F8A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617278" w:rsidRPr="004E681F" w14:paraId="045D557C" w14:textId="77777777" w:rsidTr="00AE5D11">
        <w:tc>
          <w:tcPr>
            <w:tcW w:w="2393" w:type="dxa"/>
            <w:shd w:val="clear" w:color="auto" w:fill="auto"/>
          </w:tcPr>
          <w:p w14:paraId="4C8CCE8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393" w:type="dxa"/>
            <w:shd w:val="clear" w:color="auto" w:fill="auto"/>
          </w:tcPr>
          <w:p w14:paraId="50DC742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2393" w:type="dxa"/>
            <w:shd w:val="clear" w:color="auto" w:fill="auto"/>
          </w:tcPr>
          <w:p w14:paraId="3460C4D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2394" w:type="dxa"/>
            <w:shd w:val="clear" w:color="auto" w:fill="auto"/>
          </w:tcPr>
          <w:p w14:paraId="7F6C9A0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0BA53B36" w14:textId="2722F63B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5CDD2CD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C0DB34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Установите соответствие от взаимного направления движения теплоносителей тип теплообменник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55"/>
        <w:gridCol w:w="3942"/>
        <w:gridCol w:w="692"/>
        <w:gridCol w:w="4066"/>
      </w:tblGrid>
      <w:tr w:rsidR="00617278" w:rsidRPr="004E681F" w14:paraId="31C05954" w14:textId="77777777" w:rsidTr="00AE5D11">
        <w:tc>
          <w:tcPr>
            <w:tcW w:w="675" w:type="dxa"/>
            <w:shd w:val="clear" w:color="auto" w:fill="auto"/>
          </w:tcPr>
          <w:p w14:paraId="24A3AB1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35E6AA2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авление движения теплоносителей в теплообменнике</w:t>
            </w:r>
          </w:p>
        </w:tc>
        <w:tc>
          <w:tcPr>
            <w:tcW w:w="709" w:type="dxa"/>
            <w:shd w:val="clear" w:color="auto" w:fill="auto"/>
          </w:tcPr>
          <w:p w14:paraId="6D1B7BF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52701AC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хема рекуперативного теплообменника</w:t>
            </w:r>
          </w:p>
        </w:tc>
      </w:tr>
      <w:tr w:rsidR="00617278" w:rsidRPr="004E681F" w14:paraId="0B074A93" w14:textId="77777777" w:rsidTr="00AE5D11">
        <w:tc>
          <w:tcPr>
            <w:tcW w:w="675" w:type="dxa"/>
            <w:shd w:val="clear" w:color="auto" w:fill="auto"/>
            <w:vAlign w:val="center"/>
          </w:tcPr>
          <w:p w14:paraId="3B2FA9D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2E941532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тивоточно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FDE27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03E533F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DFFB2E1" wp14:editId="357E5C3F">
                  <wp:extent cx="2124075" cy="10477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04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6B85903A" w14:textId="77777777" w:rsidTr="00AE5D11">
        <w:tc>
          <w:tcPr>
            <w:tcW w:w="675" w:type="dxa"/>
            <w:shd w:val="clear" w:color="auto" w:fill="auto"/>
            <w:vAlign w:val="center"/>
          </w:tcPr>
          <w:p w14:paraId="31C4AA9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0D0E1C2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ямоточ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871BB4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</w:tcPr>
          <w:p w14:paraId="4E2B3B0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BA5B60D" wp14:editId="2F45F068">
                  <wp:extent cx="2362200" cy="106108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061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4CFB97A3" w14:textId="77777777" w:rsidTr="00AE5D11">
        <w:tc>
          <w:tcPr>
            <w:tcW w:w="675" w:type="dxa"/>
            <w:shd w:val="clear" w:color="auto" w:fill="auto"/>
            <w:vAlign w:val="center"/>
          </w:tcPr>
          <w:p w14:paraId="7DFB02D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21A90963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крест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CD9EA9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</w:tcPr>
          <w:p w14:paraId="7F0A661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29249DE6" wp14:editId="7CCA4B68">
                  <wp:extent cx="1914525" cy="7854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785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F517D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3115"/>
        <w:gridCol w:w="3116"/>
      </w:tblGrid>
      <w:tr w:rsidR="00617278" w:rsidRPr="004E681F" w14:paraId="030327BB" w14:textId="77777777" w:rsidTr="00AE5D11">
        <w:tc>
          <w:tcPr>
            <w:tcW w:w="3191" w:type="dxa"/>
            <w:shd w:val="clear" w:color="auto" w:fill="auto"/>
          </w:tcPr>
          <w:p w14:paraId="57A1565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637A5EE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6896FA0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1810E355" w14:textId="77777777" w:rsidTr="00AE5D11">
        <w:tc>
          <w:tcPr>
            <w:tcW w:w="3191" w:type="dxa"/>
            <w:shd w:val="clear" w:color="auto" w:fill="auto"/>
          </w:tcPr>
          <w:p w14:paraId="2B17D91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4CF0555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3B0709D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5AEDFB22" w14:textId="3AC64AD7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5" w:name="_Hlk190951588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(ОПК-10.1, ОПК-10.2</w:t>
      </w:r>
      <w:r w:rsidR="006A2B0B">
        <w:rPr>
          <w:rFonts w:ascii="Times New Roman" w:eastAsia="Calibri" w:hAnsi="Times New Roman" w:cs="Times New Roman"/>
          <w:kern w:val="2"/>
          <w:sz w:val="28"/>
          <w:szCs w:val="28"/>
        </w:rPr>
        <w:t>, ОПК-10.3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bookmarkEnd w:id="5"/>
    <w:p w14:paraId="76C83D9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AEF957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соответствие отопительного прибора и используемый материал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1"/>
        <w:gridCol w:w="4016"/>
        <w:gridCol w:w="564"/>
        <w:gridCol w:w="4114"/>
      </w:tblGrid>
      <w:tr w:rsidR="00617278" w:rsidRPr="004E681F" w14:paraId="6C70B824" w14:textId="77777777" w:rsidTr="00AE5D11">
        <w:tc>
          <w:tcPr>
            <w:tcW w:w="675" w:type="dxa"/>
            <w:shd w:val="clear" w:color="auto" w:fill="auto"/>
          </w:tcPr>
          <w:p w14:paraId="54458DF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0B64C65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емый материал на отопительном приборе</w:t>
            </w:r>
          </w:p>
        </w:tc>
        <w:tc>
          <w:tcPr>
            <w:tcW w:w="567" w:type="dxa"/>
            <w:shd w:val="clear" w:color="auto" w:fill="auto"/>
          </w:tcPr>
          <w:p w14:paraId="341A415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  <w:vAlign w:val="center"/>
          </w:tcPr>
          <w:p w14:paraId="6E48730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д отопительного прибора</w:t>
            </w:r>
          </w:p>
        </w:tc>
      </w:tr>
      <w:tr w:rsidR="00617278" w:rsidRPr="004E681F" w14:paraId="65AA06F7" w14:textId="77777777" w:rsidTr="00AE5D11">
        <w:tc>
          <w:tcPr>
            <w:tcW w:w="675" w:type="dxa"/>
            <w:shd w:val="clear" w:color="auto" w:fill="auto"/>
          </w:tcPr>
          <w:p w14:paraId="3B5521B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4BFAF47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ют теплопроводный материал (бетон, керамику), в который заделывают стальные или чугунные греющие элементы (панельные радиаторы); оперённые металлические трубы помещают в неметаллический (например, асбестоцементный) кожух (конвекторы).</w:t>
            </w:r>
          </w:p>
        </w:tc>
        <w:tc>
          <w:tcPr>
            <w:tcW w:w="567" w:type="dxa"/>
            <w:shd w:val="clear" w:color="auto" w:fill="auto"/>
          </w:tcPr>
          <w:p w14:paraId="75827A8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29A2CD4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аллические отопительные приборы</w:t>
            </w:r>
          </w:p>
        </w:tc>
      </w:tr>
      <w:tr w:rsidR="00617278" w:rsidRPr="004E681F" w14:paraId="38053A96" w14:textId="77777777" w:rsidTr="00AE5D11">
        <w:tc>
          <w:tcPr>
            <w:tcW w:w="675" w:type="dxa"/>
            <w:shd w:val="clear" w:color="auto" w:fill="auto"/>
          </w:tcPr>
          <w:p w14:paraId="46DA1A5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3830F83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полняют в основном из серого чугуна и стали (листовой стали и стальных труб)</w:t>
            </w:r>
          </w:p>
        </w:tc>
        <w:tc>
          <w:tcPr>
            <w:tcW w:w="567" w:type="dxa"/>
            <w:shd w:val="clear" w:color="auto" w:fill="auto"/>
          </w:tcPr>
          <w:p w14:paraId="49AFE8F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7C893D6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металлические отопительные приборы</w:t>
            </w:r>
          </w:p>
        </w:tc>
      </w:tr>
      <w:tr w:rsidR="00617278" w:rsidRPr="004E681F" w14:paraId="045F04A0" w14:textId="77777777" w:rsidTr="00AE5D11">
        <w:tc>
          <w:tcPr>
            <w:tcW w:w="675" w:type="dxa"/>
            <w:shd w:val="clear" w:color="auto" w:fill="auto"/>
          </w:tcPr>
          <w:p w14:paraId="3BA55FB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5256A7E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тносятся бетонные панельные радиаторы, потолочные и напольные панели с заделанными пластмассовыми греющими трубами или с пустотами вообще без труб, а также керамические,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пластмассовые и тому подобные радиаторы</w:t>
            </w:r>
          </w:p>
        </w:tc>
        <w:tc>
          <w:tcPr>
            <w:tcW w:w="567" w:type="dxa"/>
            <w:shd w:val="clear" w:color="auto" w:fill="auto"/>
          </w:tcPr>
          <w:p w14:paraId="6175403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В)</w:t>
            </w:r>
          </w:p>
        </w:tc>
        <w:tc>
          <w:tcPr>
            <w:tcW w:w="4220" w:type="dxa"/>
            <w:shd w:val="clear" w:color="auto" w:fill="auto"/>
          </w:tcPr>
          <w:p w14:paraId="6A2E116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бинированные отопительные приборы</w:t>
            </w:r>
          </w:p>
        </w:tc>
      </w:tr>
    </w:tbl>
    <w:p w14:paraId="4C411DE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617278" w:rsidRPr="004E681F" w14:paraId="417C7A58" w14:textId="77777777" w:rsidTr="00AE5D11">
        <w:tc>
          <w:tcPr>
            <w:tcW w:w="3191" w:type="dxa"/>
            <w:shd w:val="clear" w:color="auto" w:fill="auto"/>
          </w:tcPr>
          <w:p w14:paraId="792608F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43325C2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7E05D9A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08B57A97" w14:textId="77777777" w:rsidTr="00AE5D11">
        <w:tc>
          <w:tcPr>
            <w:tcW w:w="3191" w:type="dxa"/>
            <w:shd w:val="clear" w:color="auto" w:fill="auto"/>
          </w:tcPr>
          <w:p w14:paraId="5F6E5A4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278B687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91" w:type="dxa"/>
            <w:shd w:val="clear" w:color="auto" w:fill="auto"/>
          </w:tcPr>
          <w:p w14:paraId="2A332F9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352CB851" w14:textId="531B29B7" w:rsidR="00617278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6" w:name="_Hlk190952905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6"/>
    <w:p w14:paraId="0FA7BD8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1E2C5F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закрытого типа на установление правильной последовательности</w:t>
      </w:r>
    </w:p>
    <w:p w14:paraId="6D9913E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49E35A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ую последовательность.</w:t>
      </w:r>
    </w:p>
    <w:p w14:paraId="647D175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14:paraId="2DF45B7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26694D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правильную последовательность расчета теплопроводов систем водяного отопления:</w:t>
      </w:r>
    </w:p>
    <w:p w14:paraId="0467D79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пределяется расчетное циркуляционное давление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а</w:t>
      </w:r>
    </w:p>
    <w:p w14:paraId="1EC58DA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Разрабатывается аксонометрическая схема системы отопления</w:t>
      </w:r>
    </w:p>
    <w:p w14:paraId="1BD7E71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пределяются потери давления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уч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аждом участке</w:t>
      </w:r>
    </w:p>
    <w:p w14:paraId="44C8D8EF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ыбирается главное циркуляционное кольцо</w:t>
      </w:r>
    </w:p>
    <w:p w14:paraId="68372D87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Г, А, В</w:t>
      </w:r>
    </w:p>
    <w:p w14:paraId="27DA72AE" w14:textId="74CD11E4" w:rsidR="00617278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026E408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AAD2652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правильную последовательность системы печного отопления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FA3FDFE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хладившиеся дымовые газы удаляются через дымовую трубу в атмосферу</w:t>
      </w:r>
    </w:p>
    <w:p w14:paraId="1153E0D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та генерируется при сгорании топлива в топливнике печи</w:t>
      </w:r>
    </w:p>
    <w:p w14:paraId="59E4D98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Горячие дымовые газы нагревают внутреннюю поверхность каналов –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ымооборотов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еплота через стенки каналов передается в отапливаемое помещение</w:t>
      </w:r>
    </w:p>
    <w:p w14:paraId="3B7A69A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В, А</w:t>
      </w:r>
    </w:p>
    <w:p w14:paraId="62335845" w14:textId="38C02F85" w:rsidR="00617278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7" w:name="_Hlk190982910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7"/>
    <w:p w14:paraId="66CE48E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2CF86B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правильную последовательность пошагового запуска отопления в многоквартирном доме при начале отопительного сезон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E70925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сле подачи в многоквартирные дома теплоносителя сотрудники управляющей организации открывают запорную арматуру. Проверяется работа стояков отопления, а именно наличие циркуляции воды. Если циркуляции нет, значит необходимо выпустить воздух из верхних точек внутренней системы отопления (на верхних этажах здания)</w:t>
      </w:r>
    </w:p>
    <w:p w14:paraId="7FAB0EB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снабжающая организация начинает подавать теплоноситель. Заполняются наружные тепловые сети отопления до давления в обратном трубопроводе</w:t>
      </w:r>
    </w:p>
    <w:p w14:paraId="606046A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После первоначального запуска выпуск воздуха из воздухосборников необходимо периодически (примерно каждый день) повторять до полного его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даления. Только после полного удаления воздушных пробок из системы происходит полное налаживание системы отопления</w:t>
      </w:r>
    </w:p>
    <w:p w14:paraId="6883CCF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 тепловом пункте проверяется наличие давления в тепловых сетях. Оно должно обеспечивать заполнение внутренней системы отопления</w:t>
      </w:r>
    </w:p>
    <w:p w14:paraId="235BC89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В среднем заполнение систем отопления, регулировка внутренних систем занимает две-три недели. Это время, за которое батареи приходят в «нормативное» состояние и начинают греть в полную силу</w:t>
      </w:r>
    </w:p>
    <w:p w14:paraId="132B626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) При наличии соответствующего давления заполнения теплоносителя производится наполнение системы отопления здания и сбрасывается воздух из системы отопления в верхней точке. Они располагаются на техническом этаже, если проектом дома он не предусмотрен, то этим местом является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бросник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установленный на отопительном приборе верхней квартиры</w:t>
      </w:r>
    </w:p>
    <w:p w14:paraId="026A2A6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) После заполнения наружных сетей заполняются внутренние системы отопления. Перед этим управляющая организация заблаговременно размещает соответствующие объявления на досках объявлений многоквартирных домов</w:t>
      </w:r>
    </w:p>
    <w:p w14:paraId="3DE9CBB2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Ж, Г, Е, А, В, Д</w:t>
      </w:r>
    </w:p>
    <w:p w14:paraId="4D38456E" w14:textId="545F22FA" w:rsidR="00617278" w:rsidRDefault="00314EB1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02CC6EAC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BE6A9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Установите правильную поэтапную последовательность порядка определения сопротивления теплопередаче ограждающих конструкций </w:t>
      </w:r>
    </w:p>
    <w:p w14:paraId="5F0B0B5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лученные в результате испытаний значения сопротивления теплопередаче должны быть не менее значений, указанных в стандартах, технических условиях на ограждающие конструкции или проектных значений</w:t>
      </w:r>
    </w:p>
    <w:p w14:paraId="45BF61F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бработка результатов. При испытаниях в лабораторных условиях в климатических камерах с автоматическим регулированием температурно-влажностных режимов для расчёта сопротивления теплопередаче для каждого сечения берут средние за весь период испытаний значения температур и плотности тепловых потоков</w:t>
      </w:r>
    </w:p>
    <w:p w14:paraId="5A1E64F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тбор образцов. В лабораторных условиях сопротивление теплопередаче определяют на образцах — целых элементах ограждающих конструкций или их фрагментах. Порядок отбора образцов для испытаний и их число устанавливают в стандартах или технических условиях на конкретные ограждающие конструкции</w:t>
      </w:r>
    </w:p>
    <w:p w14:paraId="5B14844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бработка результатов натурных испытаний. Строят графики изменения во времени характерных температур и плотности тепловых потоков, по которым выбирают периоды с наиболее установившимся режимом и вычисляют средние значения сопротивления теплопередаче для каждого периода</w:t>
      </w:r>
    </w:p>
    <w:p w14:paraId="3D23F0F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Создание условий стационарного теплообмена. Для этого измеряют температуру внутреннего и наружного воздуха, температуру поверхностей ограждающей конструкции, а также плотность теплового потока, проходящего через неё</w:t>
      </w:r>
    </w:p>
    <w:p w14:paraId="26DEE9C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: В, Д, Б, Г, А</w:t>
      </w:r>
    </w:p>
    <w:p w14:paraId="50BC234E" w14:textId="4C0AB339" w:rsidR="00617278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5CA34C4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FB199E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правильную последовательность измерения давления в технике</w:t>
      </w:r>
    </w:p>
    <w:p w14:paraId="5B692A0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становка манометра. Как правило, приборы устанавливаются вблизи точек отбора давления в месте, удобном для обслуживания</w:t>
      </w:r>
    </w:p>
    <w:p w14:paraId="6C7E079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пределение результата измерений. Величина давления определяется с помощью специальных приборов — манометров</w:t>
      </w:r>
    </w:p>
    <w:p w14:paraId="39F501EB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ыбор пределов измерения манометра. При стабильном измеряемом давлении его значение должно составлять 3/4 диапазона измерения прибора, а в случае переменного давления — 2/3</w:t>
      </w:r>
    </w:p>
    <w:p w14:paraId="07576FB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тбор давления. Осуществляется с помощью труб, подсоединяемых к трубопроводу или внутреннему пространству объекта, где производится измерение давления</w:t>
      </w:r>
    </w:p>
    <w:p w14:paraId="40655CB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А, Г, Б</w:t>
      </w:r>
    </w:p>
    <w:p w14:paraId="0BA23917" w14:textId="46CB25D7" w:rsidR="00F4296E" w:rsidRDefault="00314EB1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6974D6B5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5DD62A" w14:textId="77777777" w:rsidR="008D15CA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</w:t>
      </w:r>
    </w:p>
    <w:p w14:paraId="24EDDF21" w14:textId="77777777" w:rsidR="008340C3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5495AE9B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на дополнение</w:t>
      </w:r>
    </w:p>
    <w:p w14:paraId="0D58644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30C985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</w:t>
      </w:r>
    </w:p>
    <w:p w14:paraId="653D2E8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2FB51B" w14:textId="77777777" w:rsidR="00617278" w:rsidRPr="004E681F" w:rsidRDefault="00AF79D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есть мера изменения механической _________, переданной от одного тела к другому. Совершение работы всегда сопровождается перемещением тела в целом или его макроскопических частей.</w:t>
      </w:r>
    </w:p>
    <w:p w14:paraId="7C43BD7F" w14:textId="77777777" w:rsidR="00617278" w:rsidRPr="004E681F" w:rsidRDefault="0008643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ергии</w:t>
      </w:r>
    </w:p>
    <w:p w14:paraId="4DC9B888" w14:textId="57687E41" w:rsidR="009F58E4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8" w:name="_Hlk191120787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8"/>
    <w:p w14:paraId="4EB91BF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E719A8F" w14:textId="77777777" w:rsidR="00617278" w:rsidRPr="004E681F" w:rsidRDefault="005D069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В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заимопреобразовании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вой и механической энергии участвует</w:t>
      </w:r>
      <w:r w:rsidR="000E215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 тел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роли которого, как правило, выступают газообразные</w:t>
      </w:r>
      <w:r w:rsidR="0018518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а – газы и пары.</w:t>
      </w:r>
    </w:p>
    <w:p w14:paraId="574327A8" w14:textId="77777777" w:rsidR="005D0696" w:rsidRPr="004E681F" w:rsidRDefault="001062C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рабочее</w:t>
      </w:r>
    </w:p>
    <w:p w14:paraId="46552B5A" w14:textId="5A2CEC81" w:rsidR="005D0696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9" w:name="_Hlk191121217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9"/>
    <w:p w14:paraId="4C6CF4EF" w14:textId="77777777" w:rsidR="00F57DF6" w:rsidRPr="004E681F" w:rsidRDefault="00F57DF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AFD5B7B" w14:textId="77777777" w:rsidR="00B63529" w:rsidRPr="004E681F" w:rsidRDefault="00B63529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дводимая к рабочему телу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ходуется на изменение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энергии и совершение работы</w:t>
      </w:r>
    </w:p>
    <w:p w14:paraId="34AB2B51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теплота</w:t>
      </w:r>
    </w:p>
    <w:p w14:paraId="25A98DA8" w14:textId="6D2BFC8B" w:rsidR="005D0696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0" w:name="_Hlk191121768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10"/>
    <w:p w14:paraId="74AC2797" w14:textId="77777777" w:rsidR="00F25D24" w:rsidRPr="004E681F" w:rsidRDefault="00F25D2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77C997" w14:textId="77777777" w:rsidR="005D0696" w:rsidRPr="004E681F" w:rsidRDefault="0026669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2F12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се самопроизвольные процессы природы _____________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есть протекают в одном определенном направлении.</w:t>
      </w:r>
    </w:p>
    <w:p w14:paraId="0D7D518B" w14:textId="77777777" w:rsidR="005D0696" w:rsidRPr="004E681F" w:rsidRDefault="002F1215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обратимы</w:t>
      </w:r>
    </w:p>
    <w:p w14:paraId="1BADF101" w14:textId="5A6BAB75" w:rsidR="002C41A2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омпетенции (индикаторы): УК-1, ОПК-4</w:t>
      </w:r>
    </w:p>
    <w:p w14:paraId="7B036CFB" w14:textId="77777777" w:rsidR="005D0696" w:rsidRPr="004E681F" w:rsidRDefault="005D069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D78CD2C" w14:textId="77777777" w:rsidR="00A12FBC" w:rsidRPr="004E681F" w:rsidRDefault="001A352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Различают три элементарных принципиально отличных один от другого процесса теплообмена – теплопроводность, ___________ и тепловое излучение.</w:t>
      </w:r>
    </w:p>
    <w:p w14:paraId="2E63F1B8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нвекцию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/конвекция</w:t>
      </w:r>
    </w:p>
    <w:p w14:paraId="4B3CE66D" w14:textId="07C2C6CB" w:rsidR="00A12FBC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7A60C17B" w14:textId="77777777" w:rsidR="00164D1B" w:rsidRPr="004E681F" w:rsidRDefault="00164D1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CEB7C60" w14:textId="77777777" w:rsidR="00A12FBC" w:rsidRPr="004E681F" w:rsidRDefault="00911FF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кратким свободным ответом</w:t>
      </w:r>
    </w:p>
    <w:p w14:paraId="210F4FE9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37959CF" w14:textId="77777777" w:rsidR="008A5219" w:rsidRPr="004E681F" w:rsidRDefault="00E5666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</w:t>
      </w:r>
    </w:p>
    <w:p w14:paraId="417754EF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A021C89" w14:textId="77777777" w:rsidR="008A5219" w:rsidRPr="004E681F" w:rsidRDefault="00973660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оличество теплоты, переносимой в единицу времени при любом</w:t>
      </w:r>
      <w:r w:rsidR="00A7353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е теплообмена, называется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.</w:t>
      </w:r>
    </w:p>
    <w:p w14:paraId="5E0D60BA" w14:textId="77777777" w:rsidR="00A73537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вым потоком</w:t>
      </w:r>
    </w:p>
    <w:p w14:paraId="424498CF" w14:textId="7D10A569" w:rsidR="00230482" w:rsidRPr="004E681F" w:rsidRDefault="00314EB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1" w:name="_Hlk191122469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11"/>
    <w:p w14:paraId="5CA723D9" w14:textId="77777777" w:rsidR="00230482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3173631" w14:textId="77777777" w:rsidR="00230482" w:rsidRPr="004E681F" w:rsidRDefault="00123AB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Отношение теплового потока Q, Вт, к единице площади F, м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азывается поверхностной </w:t>
      </w:r>
      <w:r w:rsidR="001E32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/м</w:t>
      </w:r>
      <w:r w:rsidR="00BA37B4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14:paraId="7C86C107" w14:textId="77777777" w:rsidR="00123AB0" w:rsidRPr="004E681F" w:rsidRDefault="003919DF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плотностью теплового потока</w:t>
      </w:r>
    </w:p>
    <w:p w14:paraId="58A81178" w14:textId="1E972746" w:rsidR="00AE5D11" w:rsidRDefault="00314EB1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42B30009" w14:textId="77777777" w:rsidR="00004736" w:rsidRPr="004E681F" w:rsidRDefault="0000473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8153222" w14:textId="77777777" w:rsidR="00123AB0" w:rsidRPr="004E681F" w:rsidRDefault="0049741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ым конструктивным элементом систем инженерных сетей и оборудования является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___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стройство, предназначенное для передачи теплоты от одного теплоносителя</w:t>
      </w:r>
      <w:r w:rsidR="0093612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ому. В качестве теплоносителей в нем могут использоваться пар, горячая вода, дымовые газы и другие тела.</w:t>
      </w:r>
    </w:p>
    <w:p w14:paraId="10312C87" w14:textId="77777777" w:rsidR="00230482" w:rsidRPr="004E681F" w:rsidRDefault="00632B0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обменный аппарат (теплообменник)</w:t>
      </w:r>
    </w:p>
    <w:p w14:paraId="4985F948" w14:textId="44F9BE77" w:rsidR="00230482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33B90883" w14:textId="77777777" w:rsidR="005D708D" w:rsidRPr="004E681F" w:rsidRDefault="005D708D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C885CC2" w14:textId="77777777" w:rsidR="005D708D" w:rsidRPr="004E681F" w:rsidRDefault="002D4E9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нсивность теплоотдачи человека зависит от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204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характеризующегося температурой внутреннего воздуха в t, ºС, радиационной температурой помещения (осредненной температурой его ограждающих конструкций) </w:t>
      </w:r>
      <w:proofErr w:type="spellStart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t</w:t>
      </w:r>
      <w:r w:rsidR="00C02F2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R</w:t>
      </w:r>
      <w:proofErr w:type="spellEnd"/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8597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ºС, скоростью движения (подвижностью)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υ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,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/с, и относительной влажностью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ϕ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, воздуха.</w:t>
      </w:r>
    </w:p>
    <w:p w14:paraId="765B7024" w14:textId="77777777" w:rsidR="005D708D" w:rsidRPr="004E681F" w:rsidRDefault="000204E4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икроклимата помещения</w:t>
      </w:r>
    </w:p>
    <w:p w14:paraId="2CEA03F9" w14:textId="18A4EB6C" w:rsidR="005D708D" w:rsidRDefault="00314EB1" w:rsidP="006A2B0B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28A73AB4" w14:textId="77777777" w:rsidR="006A2B0B" w:rsidRPr="004E681F" w:rsidRDefault="006A2B0B" w:rsidP="006A2B0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283DDAA" w14:textId="77777777" w:rsidR="008424E6" w:rsidRPr="004E681F" w:rsidRDefault="008424E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Тепловая мощность системы отопления </w:t>
      </w:r>
      <w:proofErr w:type="spellStart"/>
      <w:proofErr w:type="gram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 принимается равной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недостаткам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нем, то есть</w:t>
      </w:r>
    </w:p>
    <w:p w14:paraId="07DB872C" w14:textId="77777777" w:rsidR="008424E6" w:rsidRPr="004E681F" w:rsidRDefault="008424E6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proofErr w:type="gram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proofErr w:type="gram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C6799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D2C1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∑ 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0BDD503F" w14:textId="77777777" w:rsidR="003B09EC" w:rsidRPr="004E681F" w:rsidRDefault="008424E6" w:rsidP="004E681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здании (чаще всего эта ситуация характерна для производственных зданий) теплопоступления ∑</w:t>
      </w: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 теплопотерь ∑</w:t>
      </w:r>
      <w:proofErr w:type="spellStart"/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E150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 говорят о </w:t>
      </w:r>
      <w:proofErr w:type="spellStart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избытках</w:t>
      </w:r>
      <w:proofErr w:type="spellEnd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, которые устраняются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509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__________________________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аких помещениях при круглосуточном режиме работы систему отопления не предусматривают.</w:t>
      </w:r>
    </w:p>
    <w:p w14:paraId="445C2946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системой приточной вентиляции</w:t>
      </w:r>
    </w:p>
    <w:p w14:paraId="1EA83899" w14:textId="303E9CFF" w:rsidR="003B09EC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36901B13" w14:textId="77777777" w:rsidR="003B09EC" w:rsidRPr="004E681F" w:rsidRDefault="003B09E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16B8B68" w14:textId="77777777" w:rsidR="00D726D4" w:rsidRPr="004E681F" w:rsidRDefault="00D726D4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развернутым ответом</w:t>
      </w:r>
    </w:p>
    <w:p w14:paraId="25CFF704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6440CF3" w14:textId="77777777" w:rsidR="001B0AD3" w:rsidRPr="004E681F" w:rsidRDefault="009645D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576BB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четная </w:t>
      </w:r>
      <w:r w:rsidR="008951F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9040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пловая </w:t>
      </w:r>
      <w:r w:rsidR="002344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щность системы отопления</w:t>
      </w:r>
      <w:r w:rsidR="001F7F2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proofErr w:type="gramStart"/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proofErr w:type="spellEnd"/>
      <w:proofErr w:type="gramEnd"/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</w:p>
    <w:p w14:paraId="6BB19E77" w14:textId="77777777" w:rsidR="00D726D4" w:rsidRPr="004E681F" w:rsidRDefault="00A5644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исать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улу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</w:t>
      </w:r>
      <w:r w:rsidR="000B0F4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0361B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улу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рны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B76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ещени</w:t>
      </w:r>
      <w:r w:rsidR="001B26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1819336B" w14:textId="77777777" w:rsidR="00D726D4" w:rsidRPr="004E681F" w:rsidRDefault="009430A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емя </w:t>
      </w:r>
      <w:r w:rsidR="003109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я – 15 мин.</w:t>
      </w:r>
    </w:p>
    <w:p w14:paraId="19D650D6" w14:textId="77777777" w:rsidR="00F406B6" w:rsidRPr="004E681F" w:rsidRDefault="002250D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уммарные теплопотери помещения </w:t>
      </w:r>
      <w:r w:rsidR="00A84D3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ются по формуле</w:t>
      </w:r>
    </w:p>
    <w:p w14:paraId="4DE7E7BA" w14:textId="77777777" w:rsidR="00A84D35" w:rsidRPr="004E681F" w:rsidRDefault="000B6D17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360" w:dyaOrig="400" w14:anchorId="77BBC03A">
          <v:shape id="_x0000_i1029" type="#_x0000_t75" style="width:169.2pt;height:20.4pt" o:ole="">
            <v:imagedata r:id="rId20" o:title=""/>
          </v:shape>
          <o:OLEObject Type="Embed" ProgID="Equation.DSMT4" ShapeID="_x0000_i1029" DrawAspect="Content" ObjectID="_1803797071" r:id="rId21"/>
        </w:objec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54B19712" w14:textId="77777777" w:rsidR="00D726D4" w:rsidRPr="004E681F" w:rsidRDefault="000342D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="00A2153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291AF4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гр</w:t>
      </w:r>
      <w:proofErr w:type="spellEnd"/>
      <w:r w:rsidR="00CE04A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="00CE04A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е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в помещении через ограждающие конструкции, Вт;</w:t>
      </w:r>
    </w:p>
    <w:p w14:paraId="3BFD78D6" w14:textId="77777777" w:rsidR="000342DE" w:rsidRPr="004E681F" w:rsidRDefault="00A662D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897BA1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17F8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инф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теплоты на на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в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фильтрующегося</w:t>
      </w:r>
      <w:proofErr w:type="spellEnd"/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B5B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духа, Вт;</w:t>
      </w:r>
    </w:p>
    <w:p w14:paraId="061187C8" w14:textId="77777777" w:rsidR="005B5BD3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D6624F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E78A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на нагрев материалов и транспорта</w:t>
      </w:r>
      <w:r w:rsidR="00094CF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адающих в помещение снаружи, Вт;</w:t>
      </w:r>
    </w:p>
    <w:p w14:paraId="6992B58E" w14:textId="77777777" w:rsidR="00094CF5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E95B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0F192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чие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и в помещении</w:t>
      </w:r>
      <w:r w:rsidR="00AB146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.</w:t>
      </w:r>
    </w:p>
    <w:p w14:paraId="3C4C07BD" w14:textId="77777777" w:rsidR="00AB1468" w:rsidRPr="004E681F" w:rsidRDefault="00AB146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уммарные теплопоступления в помещение</w:t>
      </w:r>
    </w:p>
    <w:p w14:paraId="4BD1C0DD" w14:textId="77777777" w:rsidR="00D726D4" w:rsidRPr="004E681F" w:rsidRDefault="005F078A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120" w:dyaOrig="400" w14:anchorId="78CA5D30">
          <v:shape id="_x0000_i1030" type="#_x0000_t75" style="width:256.8pt;height:20.4pt" o:ole="">
            <v:imagedata r:id="rId22" o:title=""/>
          </v:shape>
          <o:OLEObject Type="Embed" ProgID="Equation.DSMT4" ShapeID="_x0000_i1030" DrawAspect="Content" ObjectID="_1803797072" r:id="rId23"/>
        </w:objec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48E0CB02" w14:textId="77777777" w:rsidR="005F078A" w:rsidRPr="004E681F" w:rsidRDefault="002C3B3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7C0B3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б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технологического оборудования, Вт;</w:t>
      </w:r>
    </w:p>
    <w:p w14:paraId="72D8D4B4" w14:textId="77777777" w:rsidR="00F07E8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F07E8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6271A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6271A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теплопоступления от нагретых </w:t>
      </w:r>
      <w:r w:rsidR="00B33D5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риалов, Вт;</w:t>
      </w:r>
    </w:p>
    <w:p w14:paraId="0364FA73" w14:textId="77777777" w:rsidR="00B33D5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33D5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54D9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быт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ытовые теплопоступления, Вт;</w:t>
      </w:r>
    </w:p>
    <w:p w14:paraId="53E8C765" w14:textId="77777777" w:rsidR="004613B4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CE67A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8323E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эл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электрооборудования и освещения, Вт;</w:t>
      </w:r>
    </w:p>
    <w:p w14:paraId="243661AF" w14:textId="77777777" w:rsidR="00747DCD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669D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727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чел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е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людей, Вт;</w:t>
      </w:r>
    </w:p>
    <w:p w14:paraId="554E30F1" w14:textId="77777777" w:rsidR="00D726D4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с</w:t>
      </w:r>
      <w:r w:rsidR="00312DF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.р.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солнечной радиации</w:t>
      </w:r>
      <w:r w:rsidR="00C04D1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;</w:t>
      </w:r>
    </w:p>
    <w:p w14:paraId="33B87A7F" w14:textId="77777777" w:rsidR="00C04D16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</w:t>
      </w:r>
      <w:r w:rsidR="00C04D1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proofErr w:type="spellStart"/>
      <w:r w:rsidR="00F905C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proofErr w:type="spellEnd"/>
      <w:r w:rsidR="00F905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очие поступления </w:t>
      </w:r>
      <w:r w:rsidR="00A662D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е, Вт.</w:t>
      </w:r>
    </w:p>
    <w:p w14:paraId="47403806" w14:textId="77777777" w:rsidR="001C6451" w:rsidRPr="004E681F" w:rsidRDefault="00DB314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итерий оценивания: наличие 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ставленных </w:t>
      </w:r>
      <w:r w:rsidR="008F47E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указанием</w:t>
      </w:r>
      <w:r w:rsidR="00AD114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ысла приведенных величин.</w:t>
      </w:r>
    </w:p>
    <w:p w14:paraId="05B20883" w14:textId="0AE85978" w:rsidR="00D726D4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19FD4443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4307A6F" w14:textId="77777777" w:rsidR="00D726D4" w:rsidRPr="004E681F" w:rsidRDefault="007F1B1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требова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ъявляемые </w:t>
      </w:r>
      <w:r w:rsidR="007511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756A3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ам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C7AA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="000158F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72D5C1B9" w14:textId="77777777" w:rsidR="00573570" w:rsidRPr="004E681F" w:rsidRDefault="0057357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0D75C867" w14:textId="77777777" w:rsidR="00D726D4" w:rsidRPr="004E681F" w:rsidRDefault="000158F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7A95C3FF" w14:textId="77777777" w:rsidR="00D726D4" w:rsidRPr="004E681F" w:rsidRDefault="00D255B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BB08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нитарно-гигиенические;</w:t>
      </w:r>
    </w:p>
    <w:p w14:paraId="5E8D10C2" w14:textId="77777777" w:rsidR="00BB0851" w:rsidRPr="004E681F" w:rsidRDefault="00BB08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5326D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е;</w:t>
      </w:r>
    </w:p>
    <w:p w14:paraId="64C8DDE2" w14:textId="77777777" w:rsidR="005326D2" w:rsidRPr="004E681F" w:rsidRDefault="005326D2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архитектурно-строительные;</w:t>
      </w:r>
    </w:p>
    <w:p w14:paraId="08F5072A" w14:textId="77777777" w:rsidR="005326D2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оизводственно-монтажные;</w:t>
      </w:r>
    </w:p>
    <w:p w14:paraId="3B20847D" w14:textId="77777777" w:rsidR="00FA7E34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лу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ионные.</w:t>
      </w:r>
    </w:p>
    <w:p w14:paraId="69878C05" w14:textId="02D68949" w:rsidR="003B09EC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10138924" w14:textId="77777777" w:rsidR="00C20D5D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880DE14" w14:textId="77777777" w:rsidR="00C20D5D" w:rsidRPr="004E681F" w:rsidRDefault="000C014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3. </w:t>
      </w:r>
      <w:r w:rsidR="0072229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преимущества системы парового</w:t>
      </w:r>
      <w:r w:rsidR="001465E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опления по сравнению с систем</w:t>
      </w:r>
      <w:r w:rsidR="00264E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00FA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4 преимущества)</w:t>
      </w:r>
    </w:p>
    <w:p w14:paraId="62D4815A" w14:textId="77777777" w:rsidR="00573570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0D733C9B" w14:textId="77777777" w:rsidR="003927FA" w:rsidRPr="004E681F" w:rsidRDefault="003927F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18E8B0CC" w14:textId="77777777" w:rsidR="00C20D5D" w:rsidRPr="004E681F" w:rsidRDefault="00E757C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="00795F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я малой плотности пара он перемещается с большими скоростями, вследствие чего требуются меньшие диаметры теплопроводов, чем при водяном отоплении, поэтому стоимость теплопроводов в системах парового отопления ниже, чем в системах водяного отопления;</w:t>
      </w:r>
    </w:p>
    <w:p w14:paraId="31D33536" w14:textId="77777777" w:rsidR="00C20D5D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больший коэффициент теплоотдачи от пара к стенкам отопительного прибора</w:t>
      </w:r>
      <w:r w:rsidR="00AD39C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0EAD2DD0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быстрый прогрев помещений и выключение системы из работы;</w:t>
      </w:r>
    </w:p>
    <w:p w14:paraId="24C34C32" w14:textId="77777777" w:rsidR="003D6A2E" w:rsidRPr="004E681F" w:rsidRDefault="008D7E5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озможность использования систем отопления в зданиях повышенной этажности вследствие малой плотности пара.</w:t>
      </w:r>
    </w:p>
    <w:p w14:paraId="734EE683" w14:textId="4A890530" w:rsidR="003D6A2E" w:rsidRPr="004E681F" w:rsidRDefault="00314EB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2" w:name="_Hlk191135631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bookmarkEnd w:id="12"/>
    <w:p w14:paraId="34EE3351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336A7E" w14:textId="77777777" w:rsidR="003D6A2E" w:rsidRPr="004E681F" w:rsidRDefault="00A40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Перечислите </w:t>
      </w:r>
      <w:r w:rsidR="00F077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остатки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ы парового отопления по сравнению с систем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EF1F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 недостатков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1C8922DE" w14:textId="77777777" w:rsidR="00AF4114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540B4FE0" w14:textId="77777777" w:rsidR="00EF1F49" w:rsidRPr="004E681F" w:rsidRDefault="00DE0E8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51042B2D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евозможность регулирования теплоотдачи отопительных приборов путем изменения температуры теплоносителя, то есть невозможность качественного регулирования;</w:t>
      </w:r>
    </w:p>
    <w:p w14:paraId="27F93F48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ос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янно высокая температура (100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°С и более) поверхности теплопроводов и отопительных приборов, что вызывает разложение оседающей органической пыли, а также вынуждает устраивать перерывы в подаче пара; перерывы в подаче пара приводят к колебанию температуры воздуха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ях, то есть к понижению уровня теплового комфорта;</w:t>
      </w:r>
    </w:p>
    <w:p w14:paraId="1FFD7025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увеличение бесполезных теплопотерь паропроводами, когда они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ложены в необогреваемых помещениях;</w:t>
      </w:r>
    </w:p>
    <w:p w14:paraId="58C3FDC0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шум при действии систем, особенно при возобновлении работы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ерерыва;</w:t>
      </w:r>
    </w:p>
    <w:p w14:paraId="71EAA56F" w14:textId="77777777" w:rsidR="00A4011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сокращение срока службы теплопроводов; при перерывах в подаче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 теплопроводы заполняются воздухом, что усиливает коррозию их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поверхности.</w:t>
      </w:r>
    </w:p>
    <w:p w14:paraId="66E023F4" w14:textId="59700626" w:rsidR="00903B86" w:rsidRDefault="00314EB1" w:rsidP="000341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ОПК-4</w:t>
      </w:r>
    </w:p>
    <w:p w14:paraId="3FD04598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903B86" w:rsidSect="00101AB7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614BE6" w14:textId="77777777" w:rsidR="00174537" w:rsidRDefault="00174537">
      <w:pPr>
        <w:spacing w:line="240" w:lineRule="auto"/>
      </w:pPr>
      <w:r>
        <w:separator/>
      </w:r>
    </w:p>
  </w:endnote>
  <w:endnote w:type="continuationSeparator" w:id="0">
    <w:p w14:paraId="489135D2" w14:textId="77777777" w:rsidR="00174537" w:rsidRDefault="001745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0262"/>
    </w:sdtPr>
    <w:sdtContent>
      <w:p w14:paraId="08ECC914" w14:textId="77777777" w:rsidR="00AE5D11" w:rsidRDefault="00000000">
        <w:pPr>
          <w:pStyle w:val="ad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6E08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7EEAC8BF" w14:textId="77777777" w:rsidR="00AE5D11" w:rsidRDefault="00AE5D11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4BECB2" w14:textId="77777777" w:rsidR="00174537" w:rsidRDefault="00174537">
      <w:pPr>
        <w:spacing w:after="0"/>
      </w:pPr>
      <w:r>
        <w:separator/>
      </w:r>
    </w:p>
  </w:footnote>
  <w:footnote w:type="continuationSeparator" w:id="0">
    <w:p w14:paraId="1802DF13" w14:textId="77777777" w:rsidR="00174537" w:rsidRDefault="001745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D2B9D"/>
    <w:multiLevelType w:val="hybridMultilevel"/>
    <w:tmpl w:val="19FC2798"/>
    <w:styleLink w:val="11"/>
    <w:lvl w:ilvl="0" w:tplc="7EC4AD04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29658E"/>
    <w:multiLevelType w:val="hybridMultilevel"/>
    <w:tmpl w:val="94BC68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6988835">
    <w:abstractNumId w:val="0"/>
  </w:num>
  <w:num w:numId="2" w16cid:durableId="1388263283">
    <w:abstractNumId w:val="3"/>
  </w:num>
  <w:num w:numId="3" w16cid:durableId="2139446681">
    <w:abstractNumId w:val="2"/>
  </w:num>
  <w:num w:numId="4" w16cid:durableId="41637503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3325"/>
    <w:rsid w:val="00003447"/>
    <w:rsid w:val="00004736"/>
    <w:rsid w:val="0000546D"/>
    <w:rsid w:val="00012D9E"/>
    <w:rsid w:val="00015883"/>
    <w:rsid w:val="000158F1"/>
    <w:rsid w:val="000204E4"/>
    <w:rsid w:val="0002100F"/>
    <w:rsid w:val="000252E7"/>
    <w:rsid w:val="00026CF1"/>
    <w:rsid w:val="00026FA6"/>
    <w:rsid w:val="000341CE"/>
    <w:rsid w:val="000342DE"/>
    <w:rsid w:val="00035523"/>
    <w:rsid w:val="000361B8"/>
    <w:rsid w:val="00036F98"/>
    <w:rsid w:val="0004054B"/>
    <w:rsid w:val="00041460"/>
    <w:rsid w:val="000467D6"/>
    <w:rsid w:val="00054D9E"/>
    <w:rsid w:val="00055D40"/>
    <w:rsid w:val="00060B9B"/>
    <w:rsid w:val="00061B7E"/>
    <w:rsid w:val="0006403C"/>
    <w:rsid w:val="000648A1"/>
    <w:rsid w:val="00066590"/>
    <w:rsid w:val="000834F0"/>
    <w:rsid w:val="00086431"/>
    <w:rsid w:val="00094CF5"/>
    <w:rsid w:val="00095F41"/>
    <w:rsid w:val="00097ECC"/>
    <w:rsid w:val="000B0F4E"/>
    <w:rsid w:val="000B4A7D"/>
    <w:rsid w:val="000B6D17"/>
    <w:rsid w:val="000B6E77"/>
    <w:rsid w:val="000B74C3"/>
    <w:rsid w:val="000C014C"/>
    <w:rsid w:val="000D5E3C"/>
    <w:rsid w:val="000E09C8"/>
    <w:rsid w:val="000E215C"/>
    <w:rsid w:val="000F192D"/>
    <w:rsid w:val="000F5323"/>
    <w:rsid w:val="00101AB7"/>
    <w:rsid w:val="001062C1"/>
    <w:rsid w:val="00106B02"/>
    <w:rsid w:val="0011763A"/>
    <w:rsid w:val="00123AB0"/>
    <w:rsid w:val="001306B9"/>
    <w:rsid w:val="00130EC5"/>
    <w:rsid w:val="001330F4"/>
    <w:rsid w:val="001465EC"/>
    <w:rsid w:val="0016162F"/>
    <w:rsid w:val="00164D1B"/>
    <w:rsid w:val="00174537"/>
    <w:rsid w:val="00176F45"/>
    <w:rsid w:val="00181A58"/>
    <w:rsid w:val="00185189"/>
    <w:rsid w:val="001870A6"/>
    <w:rsid w:val="00191EC5"/>
    <w:rsid w:val="001936D2"/>
    <w:rsid w:val="001A352E"/>
    <w:rsid w:val="001A4C03"/>
    <w:rsid w:val="001A50E1"/>
    <w:rsid w:val="001B0AD3"/>
    <w:rsid w:val="001B26C7"/>
    <w:rsid w:val="001B3D18"/>
    <w:rsid w:val="001B6773"/>
    <w:rsid w:val="001C6451"/>
    <w:rsid w:val="001D5EC7"/>
    <w:rsid w:val="001D75BF"/>
    <w:rsid w:val="001D7D0B"/>
    <w:rsid w:val="001E3256"/>
    <w:rsid w:val="001E6E1A"/>
    <w:rsid w:val="001F7F27"/>
    <w:rsid w:val="002012AE"/>
    <w:rsid w:val="0021695C"/>
    <w:rsid w:val="002250D5"/>
    <w:rsid w:val="00226053"/>
    <w:rsid w:val="00230482"/>
    <w:rsid w:val="00234451"/>
    <w:rsid w:val="00247814"/>
    <w:rsid w:val="00254640"/>
    <w:rsid w:val="00261DC5"/>
    <w:rsid w:val="00261EFF"/>
    <w:rsid w:val="00264EC7"/>
    <w:rsid w:val="0026669F"/>
    <w:rsid w:val="002721F0"/>
    <w:rsid w:val="0027359D"/>
    <w:rsid w:val="002744E1"/>
    <w:rsid w:val="00282EE0"/>
    <w:rsid w:val="00291AF4"/>
    <w:rsid w:val="00295211"/>
    <w:rsid w:val="002C2335"/>
    <w:rsid w:val="002C2CB6"/>
    <w:rsid w:val="002C3B30"/>
    <w:rsid w:val="002C41A2"/>
    <w:rsid w:val="002C6E6B"/>
    <w:rsid w:val="002D4E90"/>
    <w:rsid w:val="002E78F4"/>
    <w:rsid w:val="002F1215"/>
    <w:rsid w:val="002F4D4A"/>
    <w:rsid w:val="002F5E67"/>
    <w:rsid w:val="002F6A92"/>
    <w:rsid w:val="00306809"/>
    <w:rsid w:val="0031099E"/>
    <w:rsid w:val="00312DFE"/>
    <w:rsid w:val="00314EB1"/>
    <w:rsid w:val="00316D0E"/>
    <w:rsid w:val="00317F8B"/>
    <w:rsid w:val="00324F40"/>
    <w:rsid w:val="0032589A"/>
    <w:rsid w:val="003277A7"/>
    <w:rsid w:val="0034423F"/>
    <w:rsid w:val="003615F4"/>
    <w:rsid w:val="0037271C"/>
    <w:rsid w:val="00376FCD"/>
    <w:rsid w:val="003844F8"/>
    <w:rsid w:val="003919DF"/>
    <w:rsid w:val="003927FA"/>
    <w:rsid w:val="003964CE"/>
    <w:rsid w:val="003A280E"/>
    <w:rsid w:val="003B09EC"/>
    <w:rsid w:val="003D2C12"/>
    <w:rsid w:val="003D6A2E"/>
    <w:rsid w:val="003E2B21"/>
    <w:rsid w:val="003F6A6D"/>
    <w:rsid w:val="00405898"/>
    <w:rsid w:val="00406E08"/>
    <w:rsid w:val="00433085"/>
    <w:rsid w:val="00433778"/>
    <w:rsid w:val="004359D9"/>
    <w:rsid w:val="00454E80"/>
    <w:rsid w:val="004613B4"/>
    <w:rsid w:val="0046280C"/>
    <w:rsid w:val="004729E9"/>
    <w:rsid w:val="00490355"/>
    <w:rsid w:val="00497410"/>
    <w:rsid w:val="004A7BE5"/>
    <w:rsid w:val="004B7302"/>
    <w:rsid w:val="004B7649"/>
    <w:rsid w:val="004E1508"/>
    <w:rsid w:val="004E681F"/>
    <w:rsid w:val="004F566C"/>
    <w:rsid w:val="005162A6"/>
    <w:rsid w:val="00521B98"/>
    <w:rsid w:val="0052254D"/>
    <w:rsid w:val="005326D2"/>
    <w:rsid w:val="00533E71"/>
    <w:rsid w:val="005375E8"/>
    <w:rsid w:val="00543005"/>
    <w:rsid w:val="0054657C"/>
    <w:rsid w:val="005651B5"/>
    <w:rsid w:val="0057004F"/>
    <w:rsid w:val="00573570"/>
    <w:rsid w:val="00575DAD"/>
    <w:rsid w:val="00576BB7"/>
    <w:rsid w:val="00595987"/>
    <w:rsid w:val="005A34EB"/>
    <w:rsid w:val="005B5BD3"/>
    <w:rsid w:val="005C4B27"/>
    <w:rsid w:val="005D0696"/>
    <w:rsid w:val="005D4505"/>
    <w:rsid w:val="005D6C3A"/>
    <w:rsid w:val="005D708D"/>
    <w:rsid w:val="005F078A"/>
    <w:rsid w:val="00606F3B"/>
    <w:rsid w:val="00613D43"/>
    <w:rsid w:val="00617278"/>
    <w:rsid w:val="00624D6B"/>
    <w:rsid w:val="006271AD"/>
    <w:rsid w:val="006278D6"/>
    <w:rsid w:val="006310CE"/>
    <w:rsid w:val="00632B0E"/>
    <w:rsid w:val="00643127"/>
    <w:rsid w:val="00644AC3"/>
    <w:rsid w:val="00651E57"/>
    <w:rsid w:val="006578BC"/>
    <w:rsid w:val="006775FB"/>
    <w:rsid w:val="0067769A"/>
    <w:rsid w:val="00682127"/>
    <w:rsid w:val="0068289E"/>
    <w:rsid w:val="006A21FC"/>
    <w:rsid w:val="006A2B0B"/>
    <w:rsid w:val="006B52CA"/>
    <w:rsid w:val="006B7BCC"/>
    <w:rsid w:val="006C1B31"/>
    <w:rsid w:val="006D7124"/>
    <w:rsid w:val="006F2960"/>
    <w:rsid w:val="006F4704"/>
    <w:rsid w:val="006F4A20"/>
    <w:rsid w:val="006F5333"/>
    <w:rsid w:val="006F702E"/>
    <w:rsid w:val="0070158E"/>
    <w:rsid w:val="00701FAA"/>
    <w:rsid w:val="0072229F"/>
    <w:rsid w:val="007311F0"/>
    <w:rsid w:val="007369E2"/>
    <w:rsid w:val="00740233"/>
    <w:rsid w:val="00747DCD"/>
    <w:rsid w:val="00750E8F"/>
    <w:rsid w:val="007511B4"/>
    <w:rsid w:val="0075609A"/>
    <w:rsid w:val="00756A34"/>
    <w:rsid w:val="00795FE4"/>
    <w:rsid w:val="007A0E0F"/>
    <w:rsid w:val="007A5236"/>
    <w:rsid w:val="007C0B33"/>
    <w:rsid w:val="007C6C11"/>
    <w:rsid w:val="007C7AAE"/>
    <w:rsid w:val="007D1077"/>
    <w:rsid w:val="007D7551"/>
    <w:rsid w:val="007F1B17"/>
    <w:rsid w:val="0080296F"/>
    <w:rsid w:val="008123B6"/>
    <w:rsid w:val="00813591"/>
    <w:rsid w:val="00813FA2"/>
    <w:rsid w:val="008147AC"/>
    <w:rsid w:val="00816657"/>
    <w:rsid w:val="008323E5"/>
    <w:rsid w:val="008340C3"/>
    <w:rsid w:val="008424E6"/>
    <w:rsid w:val="0085142D"/>
    <w:rsid w:val="00866815"/>
    <w:rsid w:val="00867FA7"/>
    <w:rsid w:val="00871E13"/>
    <w:rsid w:val="00880EB0"/>
    <w:rsid w:val="00886A57"/>
    <w:rsid w:val="00886FAF"/>
    <w:rsid w:val="008937E2"/>
    <w:rsid w:val="008951F6"/>
    <w:rsid w:val="00896A5D"/>
    <w:rsid w:val="00897BA1"/>
    <w:rsid w:val="008A5219"/>
    <w:rsid w:val="008B6656"/>
    <w:rsid w:val="008C2DC9"/>
    <w:rsid w:val="008D15CA"/>
    <w:rsid w:val="008D623B"/>
    <w:rsid w:val="008D649E"/>
    <w:rsid w:val="008D7E50"/>
    <w:rsid w:val="008E20F6"/>
    <w:rsid w:val="008F47ED"/>
    <w:rsid w:val="008F52DA"/>
    <w:rsid w:val="00900FA5"/>
    <w:rsid w:val="00903B86"/>
    <w:rsid w:val="009040FE"/>
    <w:rsid w:val="00911FF8"/>
    <w:rsid w:val="00913CA1"/>
    <w:rsid w:val="00914210"/>
    <w:rsid w:val="009209C2"/>
    <w:rsid w:val="00936124"/>
    <w:rsid w:val="009430AA"/>
    <w:rsid w:val="00962A4E"/>
    <w:rsid w:val="00963DE2"/>
    <w:rsid w:val="009645D3"/>
    <w:rsid w:val="00973660"/>
    <w:rsid w:val="009933E5"/>
    <w:rsid w:val="009979CA"/>
    <w:rsid w:val="009A16E6"/>
    <w:rsid w:val="009A5356"/>
    <w:rsid w:val="009C4ABE"/>
    <w:rsid w:val="009D29A8"/>
    <w:rsid w:val="009D5D5C"/>
    <w:rsid w:val="009F52AB"/>
    <w:rsid w:val="009F58E4"/>
    <w:rsid w:val="00A00C7E"/>
    <w:rsid w:val="00A01B0C"/>
    <w:rsid w:val="00A07CD9"/>
    <w:rsid w:val="00A12FBC"/>
    <w:rsid w:val="00A21532"/>
    <w:rsid w:val="00A26A22"/>
    <w:rsid w:val="00A34D83"/>
    <w:rsid w:val="00A40114"/>
    <w:rsid w:val="00A45B3D"/>
    <w:rsid w:val="00A56446"/>
    <w:rsid w:val="00A662DA"/>
    <w:rsid w:val="00A73537"/>
    <w:rsid w:val="00A84D35"/>
    <w:rsid w:val="00A87414"/>
    <w:rsid w:val="00AB1468"/>
    <w:rsid w:val="00AB4F88"/>
    <w:rsid w:val="00AC3B02"/>
    <w:rsid w:val="00AC45B7"/>
    <w:rsid w:val="00AC5B1B"/>
    <w:rsid w:val="00AD1140"/>
    <w:rsid w:val="00AD2F26"/>
    <w:rsid w:val="00AD39CF"/>
    <w:rsid w:val="00AE2823"/>
    <w:rsid w:val="00AE5D11"/>
    <w:rsid w:val="00AF2ED4"/>
    <w:rsid w:val="00AF4114"/>
    <w:rsid w:val="00AF79D7"/>
    <w:rsid w:val="00B0192E"/>
    <w:rsid w:val="00B23325"/>
    <w:rsid w:val="00B33D5D"/>
    <w:rsid w:val="00B63529"/>
    <w:rsid w:val="00B669D0"/>
    <w:rsid w:val="00B761BF"/>
    <w:rsid w:val="00BA37B4"/>
    <w:rsid w:val="00BB07B7"/>
    <w:rsid w:val="00BB0851"/>
    <w:rsid w:val="00BC3B7E"/>
    <w:rsid w:val="00BC5AEF"/>
    <w:rsid w:val="00BE6AC6"/>
    <w:rsid w:val="00BF5820"/>
    <w:rsid w:val="00C02F20"/>
    <w:rsid w:val="00C04D16"/>
    <w:rsid w:val="00C13294"/>
    <w:rsid w:val="00C20D5D"/>
    <w:rsid w:val="00C33297"/>
    <w:rsid w:val="00C40D62"/>
    <w:rsid w:val="00C54E8A"/>
    <w:rsid w:val="00C60792"/>
    <w:rsid w:val="00C62734"/>
    <w:rsid w:val="00C654B7"/>
    <w:rsid w:val="00C67995"/>
    <w:rsid w:val="00C75401"/>
    <w:rsid w:val="00CB6E03"/>
    <w:rsid w:val="00CE04A2"/>
    <w:rsid w:val="00CE67AB"/>
    <w:rsid w:val="00CE72CE"/>
    <w:rsid w:val="00D07185"/>
    <w:rsid w:val="00D10FDD"/>
    <w:rsid w:val="00D14794"/>
    <w:rsid w:val="00D255BF"/>
    <w:rsid w:val="00D279B2"/>
    <w:rsid w:val="00D402B1"/>
    <w:rsid w:val="00D40641"/>
    <w:rsid w:val="00D40F89"/>
    <w:rsid w:val="00D51E2C"/>
    <w:rsid w:val="00D53795"/>
    <w:rsid w:val="00D6483A"/>
    <w:rsid w:val="00D6624F"/>
    <w:rsid w:val="00D66CE2"/>
    <w:rsid w:val="00D70005"/>
    <w:rsid w:val="00D71958"/>
    <w:rsid w:val="00D726D4"/>
    <w:rsid w:val="00D72DCA"/>
    <w:rsid w:val="00D82E75"/>
    <w:rsid w:val="00D85979"/>
    <w:rsid w:val="00D92631"/>
    <w:rsid w:val="00DA313F"/>
    <w:rsid w:val="00DA5FF7"/>
    <w:rsid w:val="00DB3144"/>
    <w:rsid w:val="00DC024E"/>
    <w:rsid w:val="00DE0E84"/>
    <w:rsid w:val="00DE5112"/>
    <w:rsid w:val="00E00455"/>
    <w:rsid w:val="00E007EC"/>
    <w:rsid w:val="00E103D8"/>
    <w:rsid w:val="00E346E7"/>
    <w:rsid w:val="00E42D02"/>
    <w:rsid w:val="00E43DB2"/>
    <w:rsid w:val="00E46DA4"/>
    <w:rsid w:val="00E5660F"/>
    <w:rsid w:val="00E5666E"/>
    <w:rsid w:val="00E625BB"/>
    <w:rsid w:val="00E66C9C"/>
    <w:rsid w:val="00E757C7"/>
    <w:rsid w:val="00E80C65"/>
    <w:rsid w:val="00E94A14"/>
    <w:rsid w:val="00E95B1C"/>
    <w:rsid w:val="00EC5093"/>
    <w:rsid w:val="00EC7A8A"/>
    <w:rsid w:val="00ED2B51"/>
    <w:rsid w:val="00EE0B59"/>
    <w:rsid w:val="00EE1BD0"/>
    <w:rsid w:val="00EF1F49"/>
    <w:rsid w:val="00EF412C"/>
    <w:rsid w:val="00EF5AA3"/>
    <w:rsid w:val="00F044D7"/>
    <w:rsid w:val="00F07736"/>
    <w:rsid w:val="00F07E8D"/>
    <w:rsid w:val="00F161EB"/>
    <w:rsid w:val="00F224E1"/>
    <w:rsid w:val="00F249E4"/>
    <w:rsid w:val="00F25D24"/>
    <w:rsid w:val="00F34FC8"/>
    <w:rsid w:val="00F35CFA"/>
    <w:rsid w:val="00F406B6"/>
    <w:rsid w:val="00F4296E"/>
    <w:rsid w:val="00F42BEE"/>
    <w:rsid w:val="00F57DF6"/>
    <w:rsid w:val="00F678CC"/>
    <w:rsid w:val="00F73D36"/>
    <w:rsid w:val="00F80B0E"/>
    <w:rsid w:val="00F8249F"/>
    <w:rsid w:val="00F905CC"/>
    <w:rsid w:val="00FA7E34"/>
    <w:rsid w:val="00FD44CD"/>
    <w:rsid w:val="00FD47A1"/>
    <w:rsid w:val="00FD7F2E"/>
    <w:rsid w:val="00FE545C"/>
    <w:rsid w:val="00FE78AC"/>
    <w:rsid w:val="00FF1AF1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23872578"/>
  <w15:docId w15:val="{88C397F8-2D5D-4B03-A002-29F2AE76F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0AD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0">
    <w:name w:val="heading 1"/>
    <w:basedOn w:val="a"/>
    <w:next w:val="a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pacing w:val="-16"/>
      <w:sz w:val="28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color w:val="000000"/>
      <w:spacing w:val="-7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3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17278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Calibri Light" w:eastAsia="Times New Roman" w:hAnsi="Calibri Light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2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1">
    <w:name w:val="Основной текст (2)"/>
    <w:basedOn w:val="a"/>
    <w:link w:val="22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header"/>
    <w:basedOn w:val="a"/>
    <w:link w:val="a9"/>
    <w:unhideWhenUsed/>
    <w:rsid w:val="00F80B0E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rsid w:val="00F80B0E"/>
    <w:rPr>
      <w:rFonts w:ascii="Calibri" w:eastAsia="Calibri" w:hAnsi="Calibri"/>
      <w:sz w:val="22"/>
      <w:szCs w:val="22"/>
      <w:lang w:eastAsia="en-US"/>
    </w:rPr>
  </w:style>
  <w:style w:type="table" w:styleId="aa">
    <w:name w:val="Table Grid"/>
    <w:basedOn w:val="a1"/>
    <w:uiPriority w:val="59"/>
    <w:rsid w:val="00035523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aliases w:val="текст,Основной текст 1"/>
    <w:basedOn w:val="a"/>
    <w:link w:val="ac"/>
    <w:uiPriority w:val="99"/>
    <w:rsid w:val="00521B9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aliases w:val="текст Знак,Основной текст 1 Знак"/>
    <w:basedOn w:val="a0"/>
    <w:link w:val="ab"/>
    <w:uiPriority w:val="99"/>
    <w:rsid w:val="00521B98"/>
    <w:rPr>
      <w:rFonts w:eastAsia="Times New Roman"/>
      <w:sz w:val="28"/>
    </w:rPr>
  </w:style>
  <w:style w:type="character" w:customStyle="1" w:styleId="13">
    <w:name w:val="Оглавление 1 Знак"/>
    <w:basedOn w:val="a0"/>
    <w:link w:val="14"/>
    <w:uiPriority w:val="99"/>
    <w:locked/>
    <w:rsid w:val="00D82E75"/>
    <w:rPr>
      <w:sz w:val="24"/>
      <w:szCs w:val="24"/>
    </w:rPr>
  </w:style>
  <w:style w:type="paragraph" w:styleId="14">
    <w:name w:val="toc 1"/>
    <w:basedOn w:val="a"/>
    <w:link w:val="13"/>
    <w:autoRedefine/>
    <w:uiPriority w:val="99"/>
    <w:rsid w:val="00D82E75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SimSu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basedOn w:val="a0"/>
    <w:rsid w:val="00176F4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82E7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ad">
    <w:name w:val="footer"/>
    <w:basedOn w:val="a"/>
    <w:link w:val="ae"/>
    <w:uiPriority w:val="99"/>
    <w:unhideWhenUsed/>
    <w:rsid w:val="00101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01AB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617278"/>
    <w:rPr>
      <w:rFonts w:eastAsia="Times New Roman"/>
      <w:color w:val="000000"/>
      <w:spacing w:val="-16"/>
      <w:sz w:val="28"/>
      <w:szCs w:val="30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17278"/>
    <w:rPr>
      <w:rFonts w:eastAsia="Times New Roman"/>
      <w:color w:val="000000"/>
      <w:spacing w:val="-7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17278"/>
    <w:rPr>
      <w:rFonts w:eastAsia="Times New Roman"/>
      <w:color w:val="000000"/>
      <w:sz w:val="24"/>
      <w:shd w:val="clear" w:color="auto" w:fill="FFFFFF"/>
    </w:rPr>
  </w:style>
  <w:style w:type="character" w:customStyle="1" w:styleId="60">
    <w:name w:val="Заголовок 6 Знак"/>
    <w:basedOn w:val="a0"/>
    <w:link w:val="6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character" w:customStyle="1" w:styleId="90">
    <w:name w:val="Заголовок 9 Знак"/>
    <w:basedOn w:val="a0"/>
    <w:link w:val="9"/>
    <w:uiPriority w:val="9"/>
    <w:semiHidden/>
    <w:rsid w:val="00617278"/>
    <w:rPr>
      <w:rFonts w:ascii="Calibri Light" w:eastAsia="Times New Roman" w:hAnsi="Calibri Light"/>
      <w:sz w:val="22"/>
      <w:szCs w:val="22"/>
    </w:rPr>
  </w:style>
  <w:style w:type="numbering" w:customStyle="1" w:styleId="15">
    <w:name w:val="Нет списка1"/>
    <w:next w:val="a2"/>
    <w:uiPriority w:val="99"/>
    <w:semiHidden/>
    <w:unhideWhenUsed/>
    <w:rsid w:val="00617278"/>
  </w:style>
  <w:style w:type="paragraph" w:styleId="af">
    <w:name w:val="Body Text"/>
    <w:basedOn w:val="a"/>
    <w:link w:val="af0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paragraph" w:styleId="23">
    <w:name w:val="Body Text Indent 2"/>
    <w:basedOn w:val="a"/>
    <w:link w:val="24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284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17278"/>
    <w:rPr>
      <w:rFonts w:eastAsia="Times New Roman"/>
      <w:color w:val="000000"/>
      <w:sz w:val="28"/>
      <w:szCs w:val="24"/>
      <w:shd w:val="clear" w:color="auto" w:fill="FFFFFF"/>
    </w:rPr>
  </w:style>
  <w:style w:type="paragraph" w:styleId="25">
    <w:name w:val="Body Text 2"/>
    <w:basedOn w:val="a"/>
    <w:link w:val="26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6">
    <w:name w:val="Основной текст 2 Знак"/>
    <w:basedOn w:val="a0"/>
    <w:link w:val="25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paragraph" w:styleId="31">
    <w:name w:val="Body Text 3"/>
    <w:basedOn w:val="a"/>
    <w:link w:val="32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32">
    <w:name w:val="Основной текст 3 Знак"/>
    <w:basedOn w:val="a0"/>
    <w:link w:val="31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table" w:customStyle="1" w:styleId="16">
    <w:name w:val="Сетка таблицы1"/>
    <w:basedOn w:val="a1"/>
    <w:next w:val="aa"/>
    <w:uiPriority w:val="59"/>
    <w:rsid w:val="0061727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age number"/>
    <w:basedOn w:val="a0"/>
    <w:rsid w:val="00617278"/>
  </w:style>
  <w:style w:type="paragraph" w:customStyle="1" w:styleId="Default">
    <w:name w:val="Default"/>
    <w:uiPriority w:val="99"/>
    <w:rsid w:val="00617278"/>
    <w:pPr>
      <w:widowControl w:val="0"/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617278"/>
  </w:style>
  <w:style w:type="character" w:styleId="af2">
    <w:name w:val="Hyperlink"/>
    <w:uiPriority w:val="99"/>
    <w:unhideWhenUsed/>
    <w:rsid w:val="00617278"/>
    <w:rPr>
      <w:color w:val="0000FF"/>
      <w:u w:val="single"/>
    </w:rPr>
  </w:style>
  <w:style w:type="character" w:customStyle="1" w:styleId="style2">
    <w:name w:val="style2"/>
    <w:rsid w:val="00617278"/>
  </w:style>
  <w:style w:type="character" w:styleId="af3">
    <w:name w:val="Emphasis"/>
    <w:qFormat/>
    <w:rsid w:val="00617278"/>
    <w:rPr>
      <w:i/>
      <w:iCs/>
    </w:rPr>
  </w:style>
  <w:style w:type="character" w:styleId="af4">
    <w:name w:val="Strong"/>
    <w:uiPriority w:val="22"/>
    <w:qFormat/>
    <w:rsid w:val="00617278"/>
    <w:rPr>
      <w:b/>
      <w:bCs/>
    </w:rPr>
  </w:style>
  <w:style w:type="character" w:customStyle="1" w:styleId="apple-converted-space">
    <w:name w:val="apple-converted-space"/>
    <w:uiPriority w:val="99"/>
    <w:rsid w:val="00617278"/>
  </w:style>
  <w:style w:type="character" w:customStyle="1" w:styleId="af5">
    <w:name w:val="Основной текст_"/>
    <w:link w:val="41"/>
    <w:rsid w:val="00617278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f5"/>
    <w:rsid w:val="00617278"/>
    <w:pPr>
      <w:widowControl w:val="0"/>
      <w:shd w:val="clear" w:color="auto" w:fill="FFFFFF"/>
      <w:spacing w:before="240" w:after="420" w:line="0" w:lineRule="atLeast"/>
      <w:ind w:hanging="360"/>
      <w:jc w:val="center"/>
    </w:pPr>
    <w:rPr>
      <w:rFonts w:ascii="Times New Roman" w:eastAsia="SimSun" w:hAnsi="Times New Roman" w:cs="Times New Roman"/>
      <w:sz w:val="27"/>
      <w:szCs w:val="27"/>
      <w:lang w:eastAsia="ru-RU"/>
    </w:rPr>
  </w:style>
  <w:style w:type="character" w:customStyle="1" w:styleId="af6">
    <w:name w:val="Основной текст + Полужирный"/>
    <w:rsid w:val="00617278"/>
    <w:rPr>
      <w:rFonts w:eastAsia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60">
    <w:name w:val="Основной текст16"/>
    <w:basedOn w:val="a"/>
    <w:rsid w:val="00617278"/>
    <w:pPr>
      <w:widowControl w:val="0"/>
      <w:shd w:val="clear" w:color="auto" w:fill="FFFFFF"/>
      <w:spacing w:after="300" w:line="317" w:lineRule="exact"/>
      <w:ind w:hanging="132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tyle1">
    <w:name w:val="Style1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64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23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1727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617278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4">
    <w:name w:val="Font Style24"/>
    <w:uiPriority w:val="99"/>
    <w:rsid w:val="00617278"/>
    <w:rPr>
      <w:rFonts w:ascii="Times New Roman" w:hAnsi="Times New Roman" w:cs="Times New Roman"/>
      <w:sz w:val="28"/>
      <w:szCs w:val="28"/>
    </w:rPr>
  </w:style>
  <w:style w:type="paragraph" w:customStyle="1" w:styleId="210">
    <w:name w:val="Основной текст 21"/>
    <w:basedOn w:val="a"/>
    <w:uiPriority w:val="99"/>
    <w:rsid w:val="00617278"/>
    <w:pPr>
      <w:widowControl w:val="0"/>
      <w:spacing w:after="0" w:line="360" w:lineRule="auto"/>
      <w:ind w:firstLine="480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af7">
    <w:basedOn w:val="a"/>
    <w:next w:val="a3"/>
    <w:uiPriority w:val="99"/>
    <w:unhideWhenUsed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">
    <w:name w:val="Список1"/>
    <w:rsid w:val="00617278"/>
    <w:pPr>
      <w:numPr>
        <w:numId w:val="2"/>
      </w:numPr>
    </w:pPr>
  </w:style>
  <w:style w:type="paragraph" w:customStyle="1" w:styleId="ConsPlusNonformat">
    <w:name w:val="ConsPlusNonformat"/>
    <w:uiPriority w:val="99"/>
    <w:rsid w:val="00617278"/>
    <w:pPr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numbering" w:customStyle="1" w:styleId="110">
    <w:name w:val="Нет списка11"/>
    <w:next w:val="a2"/>
    <w:uiPriority w:val="99"/>
    <w:semiHidden/>
    <w:unhideWhenUsed/>
    <w:rsid w:val="00617278"/>
  </w:style>
  <w:style w:type="table" w:customStyle="1" w:styleId="111">
    <w:name w:val="Сетка таблицы11"/>
    <w:basedOn w:val="a1"/>
    <w:next w:val="aa"/>
    <w:uiPriority w:val="99"/>
    <w:rsid w:val="00617278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annotation reference"/>
    <w:uiPriority w:val="99"/>
    <w:semiHidden/>
    <w:rsid w:val="00617278"/>
    <w:rPr>
      <w:rFonts w:cs="Times New Roman"/>
      <w:sz w:val="16"/>
      <w:szCs w:val="16"/>
    </w:rPr>
  </w:style>
  <w:style w:type="paragraph" w:styleId="af9">
    <w:name w:val="annotation text"/>
    <w:basedOn w:val="a"/>
    <w:link w:val="afa"/>
    <w:uiPriority w:val="99"/>
    <w:semiHidden/>
    <w:rsid w:val="00617278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617278"/>
    <w:rPr>
      <w:rFonts w:ascii="Calibri" w:eastAsia="Calibri" w:hAnsi="Calibri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rsid w:val="00617278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617278"/>
    <w:rPr>
      <w:rFonts w:ascii="Calibri" w:eastAsia="Calibri" w:hAnsi="Calibri"/>
      <w:b/>
      <w:bCs/>
      <w:lang w:eastAsia="en-US"/>
    </w:rPr>
  </w:style>
  <w:style w:type="paragraph" w:styleId="HTML">
    <w:name w:val="HTML Preformatted"/>
    <w:basedOn w:val="a"/>
    <w:link w:val="HTML0"/>
    <w:uiPriority w:val="99"/>
    <w:rsid w:val="006172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color w:val="000000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617278"/>
    <w:rPr>
      <w:rFonts w:ascii="Courier New" w:eastAsia="Times New Roman" w:hAnsi="Courier New"/>
      <w:color w:val="000000"/>
      <w:sz w:val="18"/>
      <w:szCs w:val="18"/>
    </w:rPr>
  </w:style>
  <w:style w:type="character" w:customStyle="1" w:styleId="22">
    <w:name w:val="Основной текст (2)_"/>
    <w:link w:val="21"/>
    <w:locked/>
    <w:rsid w:val="00617278"/>
    <w:rPr>
      <w:rFonts w:ascii="Cambria" w:eastAsia="Cambria" w:hAnsi="Cambria" w:cs="Cambria"/>
      <w:color w:val="548DD4"/>
      <w:sz w:val="22"/>
      <w:szCs w:val="22"/>
      <w:shd w:val="clear" w:color="auto" w:fill="FFFFFF"/>
      <w:lang w:eastAsia="en-US"/>
    </w:rPr>
  </w:style>
  <w:style w:type="character" w:customStyle="1" w:styleId="FontStyle15">
    <w:name w:val="Font Style15"/>
    <w:uiPriority w:val="99"/>
    <w:rsid w:val="00617278"/>
    <w:rPr>
      <w:rFonts w:ascii="Times New Roman" w:hAnsi="Times New Roman" w:cs="Times New Roman"/>
      <w:sz w:val="22"/>
      <w:szCs w:val="22"/>
    </w:rPr>
  </w:style>
  <w:style w:type="paragraph" w:customStyle="1" w:styleId="FR5">
    <w:name w:val="FR5"/>
    <w:uiPriority w:val="99"/>
    <w:rsid w:val="00617278"/>
    <w:pPr>
      <w:widowControl w:val="0"/>
    </w:pPr>
    <w:rPr>
      <w:rFonts w:ascii="Arial" w:eastAsia="Calibri" w:hAnsi="Arial"/>
      <w:i/>
      <w:sz w:val="12"/>
    </w:rPr>
  </w:style>
  <w:style w:type="paragraph" w:customStyle="1" w:styleId="afd">
    <w:name w:val="Стиль"/>
    <w:uiPriority w:val="99"/>
    <w:rsid w:val="00617278"/>
    <w:pPr>
      <w:widowControl w:val="0"/>
      <w:autoSpaceDE w:val="0"/>
      <w:autoSpaceDN w:val="0"/>
      <w:adjustRightInd w:val="0"/>
    </w:pPr>
    <w:rPr>
      <w:rFonts w:ascii="Arial" w:eastAsia="Calibri" w:hAnsi="Arial" w:cs="Arial"/>
      <w:sz w:val="24"/>
      <w:szCs w:val="24"/>
    </w:rPr>
  </w:style>
  <w:style w:type="character" w:customStyle="1" w:styleId="bc">
    <w:name w:val="bc"/>
    <w:uiPriority w:val="99"/>
    <w:rsid w:val="00617278"/>
    <w:rPr>
      <w:rFonts w:cs="Times New Roman"/>
    </w:rPr>
  </w:style>
  <w:style w:type="character" w:styleId="HTML1">
    <w:name w:val="HTML Cite"/>
    <w:uiPriority w:val="99"/>
    <w:rsid w:val="00617278"/>
    <w:rPr>
      <w:rFonts w:cs="Times New Roman"/>
      <w:i/>
      <w:iCs/>
    </w:rPr>
  </w:style>
  <w:style w:type="character" w:customStyle="1" w:styleId="txt3">
    <w:name w:val="txt3"/>
    <w:uiPriority w:val="99"/>
    <w:rsid w:val="00617278"/>
    <w:rPr>
      <w:rFonts w:cs="Times New Roman"/>
    </w:rPr>
  </w:style>
  <w:style w:type="paragraph" w:customStyle="1" w:styleId="afe">
    <w:name w:val="НазвПодразд"/>
    <w:basedOn w:val="a"/>
    <w:uiPriority w:val="99"/>
    <w:rsid w:val="00617278"/>
    <w:pPr>
      <w:spacing w:after="120" w:line="240" w:lineRule="auto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numbering" w:customStyle="1" w:styleId="11">
    <w:name w:val="Список11"/>
    <w:rsid w:val="00617278"/>
    <w:pPr>
      <w:numPr>
        <w:numId w:val="1"/>
      </w:numPr>
    </w:pPr>
  </w:style>
  <w:style w:type="paragraph" w:customStyle="1" w:styleId="27">
    <w:name w:val="Основной текст2"/>
    <w:basedOn w:val="a"/>
    <w:rsid w:val="00617278"/>
    <w:pPr>
      <w:widowControl w:val="0"/>
      <w:shd w:val="clear" w:color="auto" w:fill="FFFFFF"/>
      <w:spacing w:before="300" w:after="0" w:line="326" w:lineRule="exact"/>
      <w:ind w:hanging="720"/>
      <w:jc w:val="center"/>
    </w:pPr>
    <w:rPr>
      <w:rFonts w:ascii="Times New Roman" w:eastAsia="Times New Roman" w:hAnsi="Times New Roman" w:cs="Times New Roman"/>
      <w:spacing w:val="4"/>
      <w:sz w:val="25"/>
      <w:szCs w:val="25"/>
    </w:rPr>
  </w:style>
  <w:style w:type="paragraph" w:customStyle="1" w:styleId="17">
    <w:name w:val="Знак Знак Знак Знак1"/>
    <w:basedOn w:val="a"/>
    <w:rsid w:val="00617278"/>
    <w:pPr>
      <w:tabs>
        <w:tab w:val="num" w:pos="360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8">
    <w:name w:val="Знак Знак1"/>
    <w:basedOn w:val="a"/>
    <w:rsid w:val="00617278"/>
    <w:pPr>
      <w:spacing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customStyle="1" w:styleId="42">
    <w:name w:val="Основной текст (4)_"/>
    <w:link w:val="43"/>
    <w:uiPriority w:val="99"/>
    <w:locked/>
    <w:rsid w:val="00617278"/>
    <w:rPr>
      <w:b/>
      <w:bCs/>
      <w:shd w:val="clear" w:color="auto" w:fill="FFFFFF"/>
    </w:rPr>
  </w:style>
  <w:style w:type="paragraph" w:customStyle="1" w:styleId="43">
    <w:name w:val="Основной текст (4)"/>
    <w:basedOn w:val="a"/>
    <w:link w:val="42"/>
    <w:uiPriority w:val="99"/>
    <w:rsid w:val="00617278"/>
    <w:pPr>
      <w:widowControl w:val="0"/>
      <w:shd w:val="clear" w:color="auto" w:fill="FFFFFF"/>
      <w:spacing w:after="0" w:line="274" w:lineRule="exact"/>
    </w:pPr>
    <w:rPr>
      <w:rFonts w:ascii="Times New Roman" w:eastAsia="SimSun" w:hAnsi="Times New Roman" w:cs="Times New Roman"/>
      <w:b/>
      <w:bCs/>
      <w:sz w:val="20"/>
      <w:szCs w:val="20"/>
      <w:lang w:eastAsia="ru-RU"/>
    </w:rPr>
  </w:style>
  <w:style w:type="character" w:customStyle="1" w:styleId="hilight">
    <w:name w:val="hilight"/>
    <w:basedOn w:val="a0"/>
    <w:rsid w:val="00617278"/>
  </w:style>
  <w:style w:type="paragraph" w:customStyle="1" w:styleId="punkt">
    <w:name w:val="punkt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zag">
    <w:name w:val="zag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8">
    <w:name w:val="Нет списка2"/>
    <w:next w:val="a2"/>
    <w:uiPriority w:val="99"/>
    <w:semiHidden/>
    <w:unhideWhenUsed/>
    <w:rsid w:val="00617278"/>
  </w:style>
  <w:style w:type="table" w:customStyle="1" w:styleId="29">
    <w:name w:val="Сетка таблицы2"/>
    <w:basedOn w:val="a1"/>
    <w:next w:val="aa"/>
    <w:uiPriority w:val="39"/>
    <w:rsid w:val="00617278"/>
    <w:rPr>
      <w:rFonts w:ascii="Calibri" w:eastAsia="Calibri" w:hAnsi="Calibri"/>
      <w:kern w:val="2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BB63B4-B7E3-48CC-8481-CB6735C84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323</Words>
  <Characters>13244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Денис</cp:lastModifiedBy>
  <cp:revision>7</cp:revision>
  <cp:lastPrinted>2025-03-10T06:33:00Z</cp:lastPrinted>
  <dcterms:created xsi:type="dcterms:W3CDTF">2025-03-15T19:54:00Z</dcterms:created>
  <dcterms:modified xsi:type="dcterms:W3CDTF">2025-03-18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